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017BF" w:rsidRPr="00C818AB" w:rsidRDefault="005017BF" w:rsidP="002059F0">
      <w:pPr>
        <w:spacing w:beforeLines="60" w:before="144" w:afterLines="60" w:after="144" w:line="276" w:lineRule="auto"/>
        <w:jc w:val="center"/>
        <w:rPr>
          <w:rFonts w:ascii="Times New Roman" w:hAnsi="Times New Roman" w:cs="Times New Roman"/>
          <w:b/>
          <w:color w:val="0000FF"/>
          <w:sz w:val="24"/>
          <w:szCs w:val="24"/>
        </w:rPr>
      </w:pPr>
      <w:bookmarkStart w:id="0" w:name="_GoBack"/>
      <w:bookmarkEnd w:id="0"/>
      <w:r w:rsidRPr="0027635D">
        <w:rPr>
          <w:rFonts w:ascii="Times New Roman" w:hAnsi="Times New Roman" w:cs="Times New Roman"/>
          <w:b/>
          <w:color w:val="FF0000"/>
          <w:sz w:val="24"/>
          <w:szCs w:val="24"/>
        </w:rPr>
        <w:t>CH</w:t>
      </w:r>
      <w:r w:rsidR="00C818AB" w:rsidRPr="0027635D">
        <w:rPr>
          <w:rFonts w:ascii="Times New Roman" w:hAnsi="Times New Roman" w:cs="Times New Roman"/>
          <w:b/>
          <w:color w:val="FF0000"/>
          <w:sz w:val="24"/>
          <w:szCs w:val="24"/>
        </w:rPr>
        <w:t>UYÊN ĐỀ 2</w:t>
      </w:r>
      <w:r w:rsidRPr="0027635D">
        <w:rPr>
          <w:rFonts w:ascii="Times New Roman" w:hAnsi="Times New Roman" w:cs="Times New Roman"/>
          <w:b/>
          <w:color w:val="FF0000"/>
          <w:sz w:val="24"/>
          <w:szCs w:val="24"/>
        </w:rPr>
        <w:t xml:space="preserve">: </w:t>
      </w:r>
      <w:r w:rsidRPr="00C818AB">
        <w:rPr>
          <w:rFonts w:ascii="Times New Roman" w:hAnsi="Times New Roman" w:cs="Times New Roman"/>
          <w:b/>
          <w:color w:val="0000FF"/>
          <w:sz w:val="24"/>
          <w:szCs w:val="24"/>
        </w:rPr>
        <w:t>CÁCH GHI SỐ TỰ NHIÊN</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eastAsia="Times New Roman" w:hAnsi="Times New Roman" w:cs="Times New Roman"/>
          <w:b/>
          <w:bCs/>
          <w:color w:val="000000" w:themeColor="text1"/>
          <w:sz w:val="24"/>
          <w:szCs w:val="24"/>
        </w:rPr>
        <w:t xml:space="preserve">PHẦN I. </w:t>
      </w:r>
      <w:r w:rsidRPr="00C818AB">
        <w:rPr>
          <w:rFonts w:ascii="Times New Roman" w:eastAsia="Times New Roman" w:hAnsi="Times New Roman" w:cs="Times New Roman"/>
          <w:b/>
          <w:color w:val="000000" w:themeColor="text1"/>
          <w:sz w:val="24"/>
          <w:szCs w:val="24"/>
          <w:lang w:val="nl-NL"/>
        </w:rPr>
        <w:t>TÓM TẮT LÍ THUYẾT.</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eastAsia="Calibri" w:hAnsi="Times New Roman" w:cs="Times New Roman"/>
          <w:b/>
          <w:color w:val="000000" w:themeColor="text1"/>
          <w:sz w:val="24"/>
          <w:szCs w:val="24"/>
        </w:rPr>
        <w:t>1. Ghi số tự nhiên</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Để ghi số tự nhiên trong hệ thập phân người ta dùng mười chữ số: 0; 1; 2; 3; 4; 5; 6; 7; 8; 9.</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 Trong hệ thập phân cứ 10 đợn vị ở một hàng thì làm thành 1 đơn vị ở hàng liền trước nó.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 Để biểu thị một số có nhiều chữ số, chẳng hạn có bốn chữ sô theo thứ tự từ trái sang phải là a, b, c, d, ta thường viết  </w:t>
      </w:r>
      <w:r w:rsidRPr="00C818AB">
        <w:rPr>
          <w:rFonts w:ascii="Times New Roman" w:hAnsi="Times New Roman" w:cs="Times New Roman"/>
          <w:color w:val="000000" w:themeColor="text1"/>
          <w:position w:val="-6"/>
          <w:sz w:val="24"/>
          <w:szCs w:val="24"/>
        </w:rPr>
        <w:object w:dxaOrig="5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7.3pt" o:ole="">
            <v:imagedata r:id="rId8" o:title=""/>
          </v:shape>
          <o:OLEObject Type="Embed" ProgID="Equation.DSMT4" ShapeID="_x0000_i1025" DrawAspect="Content" ObjectID="_1749102721" r:id="rId9"/>
        </w:object>
      </w:r>
      <w:r w:rsidRPr="00C818AB">
        <w:rPr>
          <w:rFonts w:ascii="Times New Roman" w:hAnsi="Times New Roman" w:cs="Times New Roman"/>
          <w:color w:val="000000" w:themeColor="text1"/>
          <w:sz w:val="24"/>
          <w:szCs w:val="24"/>
        </w:rPr>
        <w:t xml:space="preserve">. Số này là “a nghìn, b trăm, c chục, d đơn vị”.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Do đó  </w:t>
      </w:r>
      <w:r w:rsidRPr="00C818AB">
        <w:rPr>
          <w:rFonts w:ascii="Times New Roman" w:hAnsi="Times New Roman" w:cs="Times New Roman"/>
          <w:color w:val="000000" w:themeColor="text1"/>
          <w:position w:val="-6"/>
          <w:sz w:val="24"/>
          <w:szCs w:val="24"/>
        </w:rPr>
        <w:object w:dxaOrig="3620" w:dyaOrig="340">
          <v:shape id="_x0000_i1026" type="#_x0000_t75" style="width:180.8pt;height:17.3pt" o:ole="">
            <v:imagedata r:id="rId10" o:title=""/>
          </v:shape>
          <o:OLEObject Type="Embed" ProgID="Equation.DSMT4" ShapeID="_x0000_i1026" DrawAspect="Content" ObjectID="_1749102722" r:id="rId11"/>
        </w:objec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eastAsia="Calibri" w:hAnsi="Times New Roman" w:cs="Times New Roman"/>
          <w:b/>
          <w:color w:val="000000" w:themeColor="text1"/>
          <w:sz w:val="24"/>
          <w:szCs w:val="24"/>
          <w:lang w:val="fr-FR"/>
        </w:rPr>
        <w:t>2. Chữ số La Mã</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Trong hệ la mã, để ghi số tự nhiên người ta dùng bảy chữ số: I , V, X, L, C, D, M có giá trị tương ứng là 1 , 5, 10, 50, 100, 500, 1000</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Mỗi số La Mã không được viết liền nhau quá 3 lần.</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Có 6 số La Mã đặc biệt: IV, IX, XL, XC, CD, CM có giá trị tương ứng 4, 9, 40, 90, 400, 900.</w:t>
      </w:r>
    </w:p>
    <w:p w:rsidR="005017BF" w:rsidRPr="00C818AB" w:rsidRDefault="005017BF" w:rsidP="002059F0">
      <w:pPr>
        <w:spacing w:beforeLines="60" w:before="144" w:afterLines="60" w:after="144" w:line="276" w:lineRule="auto"/>
        <w:rPr>
          <w:rFonts w:ascii="Times New Roman" w:eastAsia="Times New Roman" w:hAnsi="Times New Roman" w:cs="Times New Roman"/>
          <w:b/>
          <w:color w:val="000000" w:themeColor="text1"/>
          <w:sz w:val="24"/>
          <w:szCs w:val="24"/>
          <w:lang w:val="nl-NL"/>
        </w:rPr>
      </w:pPr>
      <w:r w:rsidRPr="00C818AB">
        <w:rPr>
          <w:rFonts w:ascii="Times New Roman" w:eastAsia="Times New Roman" w:hAnsi="Times New Roman" w:cs="Times New Roman"/>
          <w:b/>
          <w:color w:val="000000" w:themeColor="text1"/>
          <w:sz w:val="24"/>
          <w:szCs w:val="24"/>
          <w:lang w:val="nl-NL"/>
        </w:rPr>
        <w:t>PHẦN II. CÁC DẠNG BÀI.</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nl-NL"/>
        </w:rPr>
      </w:pPr>
      <w:r w:rsidRPr="00C818AB">
        <w:rPr>
          <w:rFonts w:ascii="Times New Roman" w:eastAsia="Calibri" w:hAnsi="Times New Roman" w:cs="Times New Roman"/>
          <w:b/>
          <w:color w:val="000000" w:themeColor="text1"/>
          <w:sz w:val="24"/>
          <w:szCs w:val="24"/>
          <w:lang w:val="nl-NL"/>
        </w:rPr>
        <w:t>Dạng 1. Cách ghi số tự nhiên</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nl-NL"/>
        </w:rPr>
      </w:pPr>
      <w:r w:rsidRPr="00C818AB">
        <w:rPr>
          <w:rFonts w:ascii="Times New Roman" w:hAnsi="Times New Roman" w:cs="Times New Roman"/>
          <w:b/>
          <w:color w:val="000000" w:themeColor="text1"/>
          <w:sz w:val="24"/>
          <w:szCs w:val="24"/>
          <w:lang w:val="nl-NL"/>
        </w:rPr>
        <w:t>I. Phương pháp giải:</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lang w:val="nl-NL"/>
        </w:rPr>
      </w:pPr>
      <w:r w:rsidRPr="00C818AB">
        <w:rPr>
          <w:rFonts w:ascii="Times New Roman" w:hAnsi="Times New Roman" w:cs="Times New Roman"/>
          <w:i/>
          <w:color w:val="000000" w:themeColor="text1"/>
          <w:sz w:val="24"/>
          <w:szCs w:val="24"/>
          <w:lang w:val="nl-NL"/>
        </w:rPr>
        <w:t>* Cần phân biệt rõ:số với chữ số ; số chục với chữ số hàng chục ; số trăm với chữ số hàng trăm, ..</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lang w:val="fr-FR"/>
        </w:rPr>
      </w:pPr>
      <w:r w:rsidRPr="00C818AB">
        <w:rPr>
          <w:rFonts w:ascii="Times New Roman" w:hAnsi="Times New Roman" w:cs="Times New Roman"/>
          <w:i/>
          <w:color w:val="000000" w:themeColor="text1"/>
          <w:sz w:val="24"/>
          <w:szCs w:val="24"/>
          <w:lang w:val="fr-FR"/>
        </w:rPr>
        <w:t xml:space="preserve">VD: Số 4315 </w:t>
      </w:r>
    </w:p>
    <w:p w:rsidR="005017BF" w:rsidRPr="00C818AB" w:rsidRDefault="005017BF" w:rsidP="002059F0">
      <w:pPr>
        <w:spacing w:beforeLines="60" w:before="144" w:afterLines="60" w:after="144" w:line="276" w:lineRule="auto"/>
        <w:ind w:firstLine="720"/>
        <w:rPr>
          <w:rFonts w:ascii="Times New Roman" w:hAnsi="Times New Roman" w:cs="Times New Roman"/>
          <w:i/>
          <w:color w:val="000000" w:themeColor="text1"/>
          <w:sz w:val="24"/>
          <w:szCs w:val="24"/>
          <w:lang w:val="fr-FR"/>
        </w:rPr>
      </w:pPr>
      <w:r w:rsidRPr="00C818AB">
        <w:rPr>
          <w:rFonts w:ascii="Times New Roman" w:hAnsi="Times New Roman" w:cs="Times New Roman"/>
          <w:i/>
          <w:color w:val="000000" w:themeColor="text1"/>
          <w:sz w:val="24"/>
          <w:szCs w:val="24"/>
          <w:lang w:val="fr-FR"/>
        </w:rPr>
        <w:t>+ các chữ số là 4, 3, 1, 5</w:t>
      </w:r>
    </w:p>
    <w:p w:rsidR="005017BF" w:rsidRPr="00C818AB" w:rsidRDefault="005017BF" w:rsidP="002059F0">
      <w:pPr>
        <w:spacing w:beforeLines="60" w:before="144" w:afterLines="60" w:after="144" w:line="276" w:lineRule="auto"/>
        <w:ind w:firstLine="720"/>
        <w:rPr>
          <w:rFonts w:ascii="Times New Roman" w:hAnsi="Times New Roman" w:cs="Times New Roman"/>
          <w:i/>
          <w:color w:val="000000" w:themeColor="text1"/>
          <w:sz w:val="24"/>
          <w:szCs w:val="24"/>
          <w:lang w:val="fr-FR"/>
        </w:rPr>
      </w:pPr>
      <w:r w:rsidRPr="00C818AB">
        <w:rPr>
          <w:rFonts w:ascii="Times New Roman" w:hAnsi="Times New Roman" w:cs="Times New Roman"/>
          <w:i/>
          <w:color w:val="000000" w:themeColor="text1"/>
          <w:sz w:val="24"/>
          <w:szCs w:val="24"/>
          <w:lang w:val="fr-FR"/>
        </w:rPr>
        <w:t>+ Số chục là 431, chữ số hàng chục là 1</w:t>
      </w:r>
    </w:p>
    <w:p w:rsidR="005017BF" w:rsidRPr="00C818AB" w:rsidRDefault="005017BF" w:rsidP="002059F0">
      <w:pPr>
        <w:spacing w:beforeLines="60" w:before="144" w:afterLines="60" w:after="144" w:line="276" w:lineRule="auto"/>
        <w:ind w:firstLine="720"/>
        <w:rPr>
          <w:rFonts w:ascii="Times New Roman" w:hAnsi="Times New Roman" w:cs="Times New Roman"/>
          <w:i/>
          <w:color w:val="000000" w:themeColor="text1"/>
          <w:sz w:val="24"/>
          <w:szCs w:val="24"/>
          <w:lang w:val="fr-FR"/>
        </w:rPr>
      </w:pPr>
      <w:r w:rsidRPr="00C818AB">
        <w:rPr>
          <w:rFonts w:ascii="Times New Roman" w:hAnsi="Times New Roman" w:cs="Times New Roman"/>
          <w:i/>
          <w:color w:val="000000" w:themeColor="text1"/>
          <w:sz w:val="24"/>
          <w:szCs w:val="24"/>
          <w:lang w:val="fr-FR"/>
        </w:rPr>
        <w:t>+ Số trăm là 43, chữ số hàng trăm là 3….</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lang w:val="fr-FR"/>
        </w:rPr>
      </w:pPr>
      <w:r w:rsidRPr="00C818AB">
        <w:rPr>
          <w:rFonts w:ascii="Times New Roman" w:hAnsi="Times New Roman" w:cs="Times New Roman"/>
          <w:i/>
          <w:color w:val="000000" w:themeColor="text1"/>
          <w:sz w:val="24"/>
          <w:szCs w:val="24"/>
          <w:lang w:val="fr-FR"/>
        </w:rPr>
        <w:t>* Mỗi chữ số ở những vị trí khác nhau sẽ có giá trị khác nhau. Riêng chữ số 0 không thể đứng ở vị trí đầu tiên.</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lang w:val="fr-FR"/>
        </w:rPr>
      </w:pPr>
      <w:r w:rsidRPr="00C818AB">
        <w:rPr>
          <w:rFonts w:ascii="Times New Roman" w:hAnsi="Times New Roman" w:cs="Times New Roman"/>
          <w:i/>
          <w:color w:val="000000" w:themeColor="text1"/>
          <w:sz w:val="24"/>
          <w:szCs w:val="24"/>
          <w:lang w:val="fr-FR"/>
        </w:rPr>
        <w:t xml:space="preserve">* Số nhỏ nhất có </w:t>
      </w:r>
      <w:r w:rsidRPr="00C818AB">
        <w:rPr>
          <w:rFonts w:ascii="Times New Roman" w:hAnsi="Times New Roman" w:cs="Times New Roman"/>
          <w:i/>
          <w:color w:val="000000" w:themeColor="text1"/>
          <w:position w:val="-6"/>
          <w:sz w:val="24"/>
          <w:szCs w:val="24"/>
        </w:rPr>
        <w:object w:dxaOrig="200" w:dyaOrig="220">
          <v:shape id="_x0000_i1027" type="#_x0000_t75" style="width:9.8pt;height:11.5pt" o:ole="">
            <v:imagedata r:id="rId12" o:title=""/>
          </v:shape>
          <o:OLEObject Type="Embed" ProgID="Equation.DSMT4" ShapeID="_x0000_i1027" DrawAspect="Content" ObjectID="_1749102723" r:id="rId13"/>
        </w:object>
      </w:r>
      <w:r w:rsidRPr="00C818AB">
        <w:rPr>
          <w:rFonts w:ascii="Times New Roman" w:hAnsi="Times New Roman" w:cs="Times New Roman"/>
          <w:i/>
          <w:color w:val="000000" w:themeColor="text1"/>
          <w:sz w:val="24"/>
          <w:szCs w:val="24"/>
          <w:lang w:val="fr-FR"/>
        </w:rPr>
        <w:t xml:space="preserve"> chữ số là 1000….000 (</w:t>
      </w:r>
      <w:r w:rsidRPr="00C818AB">
        <w:rPr>
          <w:rFonts w:ascii="Times New Roman" w:hAnsi="Times New Roman" w:cs="Times New Roman"/>
          <w:i/>
          <w:color w:val="000000" w:themeColor="text1"/>
          <w:position w:val="-6"/>
          <w:sz w:val="24"/>
          <w:szCs w:val="24"/>
        </w:rPr>
        <w:object w:dxaOrig="639" w:dyaOrig="279">
          <v:shape id="_x0000_i1028" type="#_x0000_t75" style="width:32.25pt;height:14.4pt" o:ole="">
            <v:imagedata r:id="rId14" o:title=""/>
          </v:shape>
          <o:OLEObject Type="Embed" ProgID="Equation.DSMT4" ShapeID="_x0000_i1028" DrawAspect="Content" ObjectID="_1749102724" r:id="rId15"/>
        </w:object>
      </w:r>
      <w:r w:rsidRPr="00C818AB">
        <w:rPr>
          <w:rFonts w:ascii="Times New Roman" w:hAnsi="Times New Roman" w:cs="Times New Roman"/>
          <w:i/>
          <w:color w:val="000000" w:themeColor="text1"/>
          <w:sz w:val="24"/>
          <w:szCs w:val="24"/>
          <w:lang w:val="fr-FR"/>
        </w:rPr>
        <w:t xml:space="preserve"> chữ số 0 )</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lang w:val="fr-FR"/>
        </w:rPr>
      </w:pPr>
      <w:r w:rsidRPr="00C818AB">
        <w:rPr>
          <w:rFonts w:ascii="Times New Roman" w:hAnsi="Times New Roman" w:cs="Times New Roman"/>
          <w:i/>
          <w:color w:val="000000" w:themeColor="text1"/>
          <w:sz w:val="24"/>
          <w:szCs w:val="24"/>
          <w:lang w:val="fr-FR"/>
        </w:rPr>
        <w:t xml:space="preserve">* Số lớn nhất có </w:t>
      </w:r>
      <w:r w:rsidRPr="00C818AB">
        <w:rPr>
          <w:rFonts w:ascii="Times New Roman" w:hAnsi="Times New Roman" w:cs="Times New Roman"/>
          <w:i/>
          <w:color w:val="000000" w:themeColor="text1"/>
          <w:position w:val="-6"/>
          <w:sz w:val="24"/>
          <w:szCs w:val="24"/>
        </w:rPr>
        <w:object w:dxaOrig="200" w:dyaOrig="220">
          <v:shape id="_x0000_i1029" type="#_x0000_t75" style="width:9.8pt;height:11.5pt" o:ole="">
            <v:imagedata r:id="rId12" o:title=""/>
          </v:shape>
          <o:OLEObject Type="Embed" ProgID="Equation.DSMT4" ShapeID="_x0000_i1029" DrawAspect="Content" ObjectID="_1749102725" r:id="rId16"/>
        </w:object>
      </w:r>
      <w:r w:rsidRPr="00C818AB">
        <w:rPr>
          <w:rFonts w:ascii="Times New Roman" w:hAnsi="Times New Roman" w:cs="Times New Roman"/>
          <w:i/>
          <w:color w:val="000000" w:themeColor="text1"/>
          <w:sz w:val="24"/>
          <w:szCs w:val="24"/>
          <w:lang w:val="fr-FR"/>
        </w:rPr>
        <w:t xml:space="preserve"> chữ số là 999….99 (</w:t>
      </w:r>
      <w:r w:rsidRPr="00C818AB">
        <w:rPr>
          <w:rFonts w:ascii="Times New Roman" w:hAnsi="Times New Roman" w:cs="Times New Roman"/>
          <w:i/>
          <w:color w:val="000000" w:themeColor="text1"/>
          <w:position w:val="-6"/>
          <w:sz w:val="24"/>
          <w:szCs w:val="24"/>
        </w:rPr>
        <w:object w:dxaOrig="200" w:dyaOrig="220">
          <v:shape id="_x0000_i1030" type="#_x0000_t75" style="width:9.8pt;height:11.5pt" o:ole="">
            <v:imagedata r:id="rId12" o:title=""/>
          </v:shape>
          <o:OLEObject Type="Embed" ProgID="Equation.DSMT4" ShapeID="_x0000_i1030" DrawAspect="Content" ObjectID="_1749102726" r:id="rId17"/>
        </w:object>
      </w:r>
      <w:r w:rsidRPr="00C818AB">
        <w:rPr>
          <w:rFonts w:ascii="Times New Roman" w:hAnsi="Times New Roman" w:cs="Times New Roman"/>
          <w:i/>
          <w:color w:val="000000" w:themeColor="text1"/>
          <w:sz w:val="24"/>
          <w:szCs w:val="24"/>
          <w:lang w:val="fr-FR"/>
        </w:rPr>
        <w:t xml:space="preserve"> chữ số 9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II. Bài toán</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Bài 1</w:t>
      </w:r>
      <w:r w:rsidRPr="00C818AB">
        <w:rPr>
          <w:rFonts w:ascii="Times New Roman" w:hAnsi="Times New Roman" w:cs="Times New Roman"/>
          <w:color w:val="000000" w:themeColor="text1"/>
          <w:sz w:val="24"/>
          <w:szCs w:val="24"/>
          <w:lang w:val="fr-FR"/>
        </w:rPr>
        <w:t xml:space="preserve">.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a) Viết số tự nhiên có số chục là 135, chữ số hàng đơn vị là 7.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b) Điền vào bảng :</w:t>
      </w:r>
    </w:p>
    <w:tbl>
      <w:tblPr>
        <w:tblStyle w:val="TableGrid"/>
        <w:tblW w:w="0" w:type="auto"/>
        <w:tblInd w:w="2235" w:type="dxa"/>
        <w:tblLook w:val="04A0" w:firstRow="1" w:lastRow="0" w:firstColumn="1" w:lastColumn="0" w:noHBand="0" w:noVBand="1"/>
      </w:tblPr>
      <w:tblGrid>
        <w:gridCol w:w="1275"/>
        <w:gridCol w:w="993"/>
        <w:gridCol w:w="1984"/>
        <w:gridCol w:w="992"/>
        <w:gridCol w:w="1985"/>
      </w:tblGrid>
      <w:tr w:rsidR="00C818AB" w:rsidRPr="00C818AB" w:rsidTr="00C046E8">
        <w:tc>
          <w:tcPr>
            <w:tcW w:w="1275"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Số đã cho</w:t>
            </w:r>
          </w:p>
        </w:tc>
        <w:tc>
          <w:tcPr>
            <w:tcW w:w="993"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Số trăm</w:t>
            </w:r>
          </w:p>
        </w:tc>
        <w:tc>
          <w:tcPr>
            <w:tcW w:w="1984"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Chữ số hàng trăm</w:t>
            </w:r>
          </w:p>
        </w:tc>
        <w:tc>
          <w:tcPr>
            <w:tcW w:w="992"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Số chục</w:t>
            </w:r>
          </w:p>
        </w:tc>
        <w:tc>
          <w:tcPr>
            <w:tcW w:w="1985"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Chữ số hàng chục</w:t>
            </w:r>
          </w:p>
        </w:tc>
      </w:tr>
      <w:tr w:rsidR="00C818AB" w:rsidRPr="00C818AB" w:rsidTr="00C046E8">
        <w:tc>
          <w:tcPr>
            <w:tcW w:w="1275"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1425</w:t>
            </w:r>
          </w:p>
        </w:tc>
        <w:tc>
          <w:tcPr>
            <w:tcW w:w="993"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c>
          <w:tcPr>
            <w:tcW w:w="1984"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c>
          <w:tcPr>
            <w:tcW w:w="992"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c>
          <w:tcPr>
            <w:tcW w:w="1985"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r>
      <w:tr w:rsidR="00C818AB" w:rsidRPr="00C818AB" w:rsidTr="00C046E8">
        <w:tc>
          <w:tcPr>
            <w:tcW w:w="1275"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2307</w:t>
            </w:r>
          </w:p>
        </w:tc>
        <w:tc>
          <w:tcPr>
            <w:tcW w:w="993"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c>
          <w:tcPr>
            <w:tcW w:w="1984"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c>
          <w:tcPr>
            <w:tcW w:w="992"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c>
          <w:tcPr>
            <w:tcW w:w="1985" w:type="dxa"/>
          </w:tcPr>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p>
        </w:tc>
      </w:tr>
    </w:tbl>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lastRenderedPageBreak/>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Số tự nhiên có số chục là 135, chữ số hàng đơn vị là 7: 1357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b) Điền vào bảng :</w:t>
      </w:r>
    </w:p>
    <w:tbl>
      <w:tblPr>
        <w:tblStyle w:val="TableGrid"/>
        <w:tblW w:w="0" w:type="auto"/>
        <w:tblInd w:w="2235" w:type="dxa"/>
        <w:tblLook w:val="04A0" w:firstRow="1" w:lastRow="0" w:firstColumn="1" w:lastColumn="0" w:noHBand="0" w:noVBand="1"/>
      </w:tblPr>
      <w:tblGrid>
        <w:gridCol w:w="1275"/>
        <w:gridCol w:w="993"/>
        <w:gridCol w:w="1984"/>
        <w:gridCol w:w="992"/>
        <w:gridCol w:w="1985"/>
      </w:tblGrid>
      <w:tr w:rsidR="00C818AB" w:rsidRPr="00C818AB" w:rsidTr="00C046E8">
        <w:tc>
          <w:tcPr>
            <w:tcW w:w="1275"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Số đã cho</w:t>
            </w:r>
          </w:p>
        </w:tc>
        <w:tc>
          <w:tcPr>
            <w:tcW w:w="993"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Số trăm</w:t>
            </w:r>
          </w:p>
        </w:tc>
        <w:tc>
          <w:tcPr>
            <w:tcW w:w="1984"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Chữ số hàng trăm</w:t>
            </w:r>
          </w:p>
        </w:tc>
        <w:tc>
          <w:tcPr>
            <w:tcW w:w="992"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Số chục</w:t>
            </w:r>
          </w:p>
        </w:tc>
        <w:tc>
          <w:tcPr>
            <w:tcW w:w="1985"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Chữ số hàng chục</w:t>
            </w:r>
          </w:p>
        </w:tc>
      </w:tr>
      <w:tr w:rsidR="00C818AB" w:rsidRPr="00C818AB" w:rsidTr="00C046E8">
        <w:tc>
          <w:tcPr>
            <w:tcW w:w="1275"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1425</w:t>
            </w:r>
          </w:p>
        </w:tc>
        <w:tc>
          <w:tcPr>
            <w:tcW w:w="993"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14</w:t>
            </w:r>
          </w:p>
        </w:tc>
        <w:tc>
          <w:tcPr>
            <w:tcW w:w="1984"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4</w:t>
            </w:r>
          </w:p>
        </w:tc>
        <w:tc>
          <w:tcPr>
            <w:tcW w:w="992"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142</w:t>
            </w:r>
          </w:p>
        </w:tc>
        <w:tc>
          <w:tcPr>
            <w:tcW w:w="1985"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2</w:t>
            </w:r>
          </w:p>
        </w:tc>
      </w:tr>
      <w:tr w:rsidR="00C818AB" w:rsidRPr="00C818AB" w:rsidTr="00C046E8">
        <w:tc>
          <w:tcPr>
            <w:tcW w:w="1275"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2307</w:t>
            </w:r>
          </w:p>
        </w:tc>
        <w:tc>
          <w:tcPr>
            <w:tcW w:w="993"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23</w:t>
            </w:r>
          </w:p>
        </w:tc>
        <w:tc>
          <w:tcPr>
            <w:tcW w:w="1984"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3</w:t>
            </w:r>
          </w:p>
        </w:tc>
        <w:tc>
          <w:tcPr>
            <w:tcW w:w="992"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230</w:t>
            </w:r>
          </w:p>
        </w:tc>
        <w:tc>
          <w:tcPr>
            <w:tcW w:w="1985" w:type="dxa"/>
          </w:tcPr>
          <w:p w:rsidR="005017BF" w:rsidRPr="00C818AB" w:rsidRDefault="005017BF" w:rsidP="002059F0">
            <w:pPr>
              <w:spacing w:beforeLines="60" w:before="144" w:afterLines="60" w:after="144" w:line="276" w:lineRule="auto"/>
              <w:jc w:val="center"/>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0</w:t>
            </w:r>
          </w:p>
        </w:tc>
      </w:tr>
    </w:tbl>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2.</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Viết số tự nhiên nhỏ nhất có bốn chữ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b) Viết số tự nhiên nhỏ nhất có bốn chữ số khác nhau.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Để viết số tự nhiên nhỏ nhất có bốn chữ số, ta phải chọn các chữ số nhỏ nhất có thể được cho  mỗi hàng.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Ta có : a) 1000 ; b) 1023.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3</w:t>
      </w:r>
      <w:r w:rsidRPr="00C818AB">
        <w:rPr>
          <w:rFonts w:ascii="Times New Roman" w:hAnsi="Times New Roman" w:cs="Times New Roman"/>
          <w:color w:val="000000" w:themeColor="text1"/>
          <w:sz w:val="24"/>
          <w:szCs w:val="24"/>
        </w:rPr>
        <w:t xml:space="preserve">.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Viết số tự nhiên nhỏ nhất có tám chữ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b) Viết số tự nhiên lớn nhất có tám chữ số.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 xml:space="preserve">Lời giải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Số  có tám chữ số gồm tám hàng : nhỏ nhất là hàng đơn vị, lớn nhất là hàng chục triệu.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Số nhỏ nhất có tám chữ số, phải có chữ số có giá trị nhỏ nhất có thể được ở mỗi hàng. Vậy ở  tất cả các hàng là chữ số 0, riêng chữ số hàng chục triệu phải là chữ số 1 (chữ số nhỏ nhất có  thể được). Vậy số phải viết là 10 000 000.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b) Số lớn nhất có tám chữ số phải có chữ số có giá trị lớn nhất có thể được ở mỗi hàng. Chữ số  lớn nhất đó là 9 và số lớn nhất có tám chữ số</w:t>
      </w:r>
      <w:r w:rsidR="00B770E2" w:rsidRPr="00C818AB">
        <w:rPr>
          <w:rFonts w:ascii="Times New Roman" w:hAnsi="Times New Roman" w:cs="Times New Roman"/>
          <w:color w:val="000000" w:themeColor="text1"/>
          <w:sz w:val="24"/>
          <w:szCs w:val="24"/>
        </w:rPr>
        <w:t xml:space="preserve"> là</w:t>
      </w:r>
      <w:r w:rsidRPr="00C818AB">
        <w:rPr>
          <w:rFonts w:ascii="Times New Roman" w:hAnsi="Times New Roman" w:cs="Times New Roman"/>
          <w:color w:val="000000" w:themeColor="text1"/>
          <w:sz w:val="24"/>
          <w:szCs w:val="24"/>
        </w:rPr>
        <w:t>: 99 999 999.</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4</w:t>
      </w:r>
      <w:r w:rsidRPr="00C818AB">
        <w:rPr>
          <w:rFonts w:ascii="Times New Roman" w:hAnsi="Times New Roman" w:cs="Times New Roman"/>
          <w:color w:val="000000" w:themeColor="text1"/>
          <w:sz w:val="24"/>
          <w:szCs w:val="24"/>
        </w:rPr>
        <w:t xml:space="preserve">.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Viết số tự nhiên nhỏ nhất có năm chữ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b) Viết số tự nhiên nhỏ nhất có năm chữ số khác nhau.</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 xml:space="preserve">Lời giải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a) Số tự nhiên nhỏ nhất có năm chữ số là 10000</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b) Số tự nhiên nhỏ nhất có năm chữ số khác nhau là 10234</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5.</w:t>
      </w:r>
      <w:r w:rsidRPr="00C818AB">
        <w:rPr>
          <w:rFonts w:ascii="Times New Roman" w:hAnsi="Times New Roman" w:cs="Times New Roman"/>
          <w:color w:val="000000" w:themeColor="text1"/>
          <w:sz w:val="24"/>
          <w:szCs w:val="24"/>
        </w:rPr>
        <w:t xml:space="preserve">  Viết tập hợp các chữ số của số 2010.</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 xml:space="preserve">Lời giải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  Tập hợp các chữ số của số 2010 là </w:t>
      </w:r>
      <w:r w:rsidRPr="00C818AB">
        <w:rPr>
          <w:rFonts w:ascii="Times New Roman" w:hAnsi="Times New Roman" w:cs="Times New Roman"/>
          <w:color w:val="000000" w:themeColor="text1"/>
          <w:position w:val="-14"/>
          <w:sz w:val="24"/>
          <w:szCs w:val="24"/>
        </w:rPr>
        <w:object w:dxaOrig="740" w:dyaOrig="400">
          <v:shape id="_x0000_i1031" type="#_x0000_t75" style="width:36.3pt;height:20.15pt" o:ole="">
            <v:imagedata r:id="rId18" o:title=""/>
          </v:shape>
          <o:OLEObject Type="Embed" ProgID="Equation.DSMT4" ShapeID="_x0000_i1031" DrawAspect="Content" ObjectID="_1749102727" r:id="rId19"/>
        </w:object>
      </w:r>
    </w:p>
    <w:p w:rsidR="00B770E2" w:rsidRPr="00C818AB" w:rsidRDefault="00B770E2" w:rsidP="002059F0">
      <w:pPr>
        <w:spacing w:beforeLines="60" w:before="144" w:afterLines="60" w:after="144" w:line="276" w:lineRule="auto"/>
        <w:rPr>
          <w:rFonts w:ascii="Times New Roman" w:hAnsi="Times New Roman" w:cs="Times New Roman"/>
          <w:b/>
          <w:color w:val="000000" w:themeColor="text1"/>
          <w:sz w:val="24"/>
          <w:szCs w:val="24"/>
        </w:rPr>
      </w:pP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6.</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Viết số tự nhiên nhỏ nhất có sáu chữ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b) Viết số tự nhiên lớn nhất có sáu chữ số.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 xml:space="preserve">Lời giải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 a) Số tự nhiên nhỏ nhất có sáu chữ số là 100000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b) Số tự nhiên lớn nhất có sáu chữ số là 999999</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eastAsia="Calibri" w:hAnsi="Times New Roman" w:cs="Times New Roman"/>
          <w:b/>
          <w:color w:val="000000" w:themeColor="text1"/>
          <w:sz w:val="24"/>
          <w:szCs w:val="24"/>
        </w:rPr>
        <w:t xml:space="preserve">Dạng 2. Viết số tự nhiên có </w:t>
      </w:r>
      <w:r w:rsidRPr="00C818AB">
        <w:rPr>
          <w:rFonts w:ascii="Times New Roman" w:eastAsia="Calibri" w:hAnsi="Times New Roman" w:cs="Times New Roman"/>
          <w:b/>
          <w:color w:val="000000" w:themeColor="text1"/>
          <w:position w:val="-6"/>
          <w:sz w:val="24"/>
          <w:szCs w:val="24"/>
        </w:rPr>
        <w:object w:dxaOrig="260" w:dyaOrig="220">
          <v:shape id="_x0000_i1032" type="#_x0000_t75" style="width:12.1pt;height:11.5pt" o:ole="">
            <v:imagedata r:id="rId20" o:title=""/>
          </v:shape>
          <o:OLEObject Type="Embed" ProgID="Equation.DSMT4" ShapeID="_x0000_i1032" DrawAspect="Content" ObjectID="_1749102728" r:id="rId21"/>
        </w:object>
      </w:r>
      <w:r w:rsidRPr="00C818AB">
        <w:rPr>
          <w:rFonts w:ascii="Times New Roman" w:eastAsia="Calibri" w:hAnsi="Times New Roman" w:cs="Times New Roman"/>
          <w:b/>
          <w:color w:val="000000" w:themeColor="text1"/>
          <w:sz w:val="24"/>
          <w:szCs w:val="24"/>
        </w:rPr>
        <w:t xml:space="preserve"> chữ số từ </w:t>
      </w:r>
      <w:r w:rsidRPr="00C818AB">
        <w:rPr>
          <w:rFonts w:ascii="Times New Roman" w:eastAsia="Calibri" w:hAnsi="Times New Roman" w:cs="Times New Roman"/>
          <w:b/>
          <w:color w:val="000000" w:themeColor="text1"/>
          <w:position w:val="-6"/>
          <w:sz w:val="24"/>
          <w:szCs w:val="24"/>
        </w:rPr>
        <w:object w:dxaOrig="200" w:dyaOrig="220">
          <v:shape id="_x0000_i1033" type="#_x0000_t75" style="width:9.8pt;height:11.5pt" o:ole="">
            <v:imagedata r:id="rId22" o:title=""/>
          </v:shape>
          <o:OLEObject Type="Embed" ProgID="Equation.DSMT4" ShapeID="_x0000_i1033" DrawAspect="Content" ObjectID="_1749102729" r:id="rId23"/>
        </w:object>
      </w:r>
      <w:r w:rsidRPr="00C818AB">
        <w:rPr>
          <w:rFonts w:ascii="Times New Roman" w:eastAsia="Calibri" w:hAnsi="Times New Roman" w:cs="Times New Roman"/>
          <w:b/>
          <w:color w:val="000000" w:themeColor="text1"/>
          <w:sz w:val="24"/>
          <w:szCs w:val="24"/>
        </w:rPr>
        <w:t xml:space="preserve"> chữ số cho trước</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I. Phương pháp giải</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Chọn một chữ số trong các chữ số đã cho làm chữ số hàng cao nhất trong số tự nhiên cần viết.</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Lần lượt chọn các số còn lại xếp vào các hàng còn lại.</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Cứ làm như vậy cho đến khi lập được hết các số.</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Chú ý: Chữ số 0 không thể đứng đầu.</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II. Bài toán</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1:</w:t>
      </w:r>
      <w:r w:rsidRPr="00C818AB">
        <w:rPr>
          <w:rFonts w:ascii="Times New Roman" w:hAnsi="Times New Roman" w:cs="Times New Roman"/>
          <w:color w:val="000000" w:themeColor="text1"/>
          <w:sz w:val="24"/>
          <w:szCs w:val="24"/>
        </w:rPr>
        <w:t xml:space="preserve"> Dùng ba chữ số 0, 1, 2, hãy viết tất cả các số tự nhiên có ba chữ số mà các chữ số khác nhau.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Chữ số hàng trăm phải khác 0 để số phải viết là số có ba chữ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Do đó chữ số hàng trăm có  thể là 1 hoặc 2.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Nếu chữ số hàng trăm là 1 ta có : 102 ; 120.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Nếu chữ số hàng trăm là 2 ta có : 201 ; 210.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Vậy với ba chữ số 0, 1, 2 ta có thể viết được tất cả bốn số tự nhiên có ba chữ số, các chữ số</w:t>
      </w:r>
      <w:r w:rsidR="0056776B" w:rsidRPr="00C818AB">
        <w:rPr>
          <w:rFonts w:ascii="Times New Roman" w:hAnsi="Times New Roman" w:cs="Times New Roman"/>
          <w:color w:val="000000" w:themeColor="text1"/>
          <w:sz w:val="24"/>
          <w:szCs w:val="24"/>
          <w:lang w:val="fr-FR"/>
        </w:rPr>
        <w:t xml:space="preserve">  khác nhau</w:t>
      </w:r>
      <w:r w:rsidRPr="00C818AB">
        <w:rPr>
          <w:rFonts w:ascii="Times New Roman" w:hAnsi="Times New Roman" w:cs="Times New Roman"/>
          <w:color w:val="000000" w:themeColor="text1"/>
          <w:sz w:val="24"/>
          <w:szCs w:val="24"/>
          <w:lang w:val="fr-FR"/>
        </w:rPr>
        <w:t xml:space="preserve">: 102 ; 120 ; 201; 210.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Bài 2.</w:t>
      </w:r>
      <w:r w:rsidRPr="00C818AB">
        <w:rPr>
          <w:rFonts w:ascii="Times New Roman" w:hAnsi="Times New Roman" w:cs="Times New Roman"/>
          <w:color w:val="000000" w:themeColor="text1"/>
          <w:sz w:val="24"/>
          <w:szCs w:val="24"/>
          <w:lang w:val="fr-FR"/>
        </w:rPr>
        <w:t xml:space="preserve"> Viết số lớn nhất và số nhỏ nhất bằng cách dùng cả năm chữ số 0, 2, 5, 6, 9 (mỗi chữ  số chỉ được viết một lần).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Vì phải dùng cả 5 chữ số đã cho nên cả hai số đều có 5 chữ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 Số lớn nhất phải có chữ số  lớn nhất có thể được ở hàng cao nhất là hàng vạn. Trong năm chữ  số đã cho, chữ số lớn nhất là 9.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Vậy chữ số hàng vạn là 9.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Hàng nghìn cũng phải có chữ số lớn nhất có thể được. Trong 4 chữ số còn lại 0, 2, 5, 6, chữ số  lớn nhất là 6. Vậy chữ số hàng nghìn là 6.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Lập luận tương tự ở các hàng tiếp theo (trăm, chục, đơn vị), ta có số lớn nhất phải viết là 96 520.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 Số nhỏ nhất phải có chữ số nhỏ nhất có thể được ở các hàng. Lập luận tương tự như trên đối với  các chữ số nhỏ nhất ở các hàng, ta viết được số nhỏ nhất là 20 569.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Chú ý : Chữ số hàng chục vạn phải khác 0 để số viết được là số có năm chữ số.</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Bài 3.</w:t>
      </w:r>
      <w:r w:rsidRPr="00C818AB">
        <w:rPr>
          <w:rFonts w:ascii="Times New Roman" w:hAnsi="Times New Roman" w:cs="Times New Roman"/>
          <w:color w:val="000000" w:themeColor="text1"/>
          <w:sz w:val="24"/>
          <w:szCs w:val="24"/>
          <w:lang w:val="fr-FR"/>
        </w:rPr>
        <w:t xml:space="preserve">  Dùng ba chữ số </w:t>
      </w:r>
      <w:r w:rsidRPr="00C818AB">
        <w:rPr>
          <w:rFonts w:ascii="Times New Roman" w:hAnsi="Times New Roman" w:cs="Times New Roman"/>
          <w:color w:val="000000" w:themeColor="text1"/>
          <w:position w:val="-10"/>
          <w:sz w:val="24"/>
          <w:szCs w:val="24"/>
        </w:rPr>
        <w:object w:dxaOrig="760" w:dyaOrig="320">
          <v:shape id="_x0000_i1034" type="#_x0000_t75" style="width:38pt;height:15.55pt" o:ole="">
            <v:imagedata r:id="rId24" o:title=""/>
          </v:shape>
          <o:OLEObject Type="Embed" ProgID="Equation.DSMT4" ShapeID="_x0000_i1034" DrawAspect="Content" ObjectID="_1749102730" r:id="rId25"/>
        </w:object>
      </w:r>
      <w:r w:rsidRPr="00C818AB">
        <w:rPr>
          <w:rFonts w:ascii="Times New Roman" w:hAnsi="Times New Roman" w:cs="Times New Roman"/>
          <w:color w:val="000000" w:themeColor="text1"/>
          <w:sz w:val="24"/>
          <w:szCs w:val="24"/>
          <w:lang w:val="fr-FR"/>
        </w:rPr>
        <w:t xml:space="preserve"> viết tất cả các số tự nhiên có ba chữ số, các chữ số khác nhau.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Các số tự nhiên có ba chữ số, các chữ số khác nhau là: </w:t>
      </w:r>
      <w:r w:rsidRPr="00C818AB">
        <w:rPr>
          <w:rFonts w:ascii="Times New Roman" w:hAnsi="Times New Roman" w:cs="Times New Roman"/>
          <w:color w:val="000000" w:themeColor="text1"/>
          <w:position w:val="-10"/>
          <w:sz w:val="24"/>
          <w:szCs w:val="24"/>
        </w:rPr>
        <w:object w:dxaOrig="2000" w:dyaOrig="320">
          <v:shape id="_x0000_i1035" type="#_x0000_t75" style="width:99.7pt;height:15.55pt" o:ole="">
            <v:imagedata r:id="rId26" o:title=""/>
          </v:shape>
          <o:OLEObject Type="Embed" ProgID="Equation.DSMT4" ShapeID="_x0000_i1035" DrawAspect="Content" ObjectID="_1749102731" r:id="rId27"/>
        </w:objec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Bài 4.</w:t>
      </w:r>
      <w:r w:rsidRPr="00C818AB">
        <w:rPr>
          <w:rFonts w:ascii="Times New Roman" w:hAnsi="Times New Roman" w:cs="Times New Roman"/>
          <w:color w:val="000000" w:themeColor="text1"/>
          <w:sz w:val="24"/>
          <w:szCs w:val="24"/>
          <w:lang w:val="fr-FR"/>
        </w:rPr>
        <w:t xml:space="preserve"> Viết số lớn nhất và số nhỏ nhất bằng cách dùng cả sáu chữ số </w:t>
      </w:r>
      <w:r w:rsidRPr="00C818AB">
        <w:rPr>
          <w:rFonts w:ascii="Times New Roman" w:hAnsi="Times New Roman" w:cs="Times New Roman"/>
          <w:color w:val="000000" w:themeColor="text1"/>
          <w:position w:val="-10"/>
          <w:sz w:val="24"/>
          <w:szCs w:val="24"/>
        </w:rPr>
        <w:object w:dxaOrig="1700" w:dyaOrig="320">
          <v:shape id="_x0000_i1036" type="#_x0000_t75" style="width:84.05pt;height:15.55pt" o:ole="">
            <v:imagedata r:id="rId28" o:title=""/>
          </v:shape>
          <o:OLEObject Type="Embed" ProgID="Equation.DSMT4" ShapeID="_x0000_i1036" DrawAspect="Content" ObjectID="_1749102732" r:id="rId29"/>
        </w:object>
      </w:r>
      <w:r w:rsidRPr="00C818AB">
        <w:rPr>
          <w:rFonts w:ascii="Times New Roman" w:hAnsi="Times New Roman" w:cs="Times New Roman"/>
          <w:color w:val="000000" w:themeColor="text1"/>
          <w:sz w:val="24"/>
          <w:szCs w:val="24"/>
          <w:lang w:val="fr-FR"/>
        </w:rPr>
        <w:t xml:space="preserve"> (mỗi chữ số  chỉ được viết một lần).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Số lớn nhất: 97520</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Số nhỏ nhất: 20579</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Bài 5.</w:t>
      </w:r>
      <w:r w:rsidRPr="00C818AB">
        <w:rPr>
          <w:rFonts w:ascii="Times New Roman" w:hAnsi="Times New Roman" w:cs="Times New Roman"/>
          <w:color w:val="000000" w:themeColor="text1"/>
          <w:sz w:val="24"/>
          <w:szCs w:val="24"/>
          <w:lang w:val="fr-FR"/>
        </w:rPr>
        <w:t xml:space="preserve"> Viết số lớn nhất và số nhỏ nhất bằng cách dùng cả mười chữ số khác nhau (mỗi chữ số chỉ  được viết một lần).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Số lớn nhất: 9876543210</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Số nhỏ nhất: 1023456789</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Bài 6.</w:t>
      </w:r>
      <w:r w:rsidRPr="00C818AB">
        <w:rPr>
          <w:rFonts w:ascii="Times New Roman" w:hAnsi="Times New Roman" w:cs="Times New Roman"/>
          <w:color w:val="000000" w:themeColor="text1"/>
          <w:sz w:val="24"/>
          <w:szCs w:val="24"/>
          <w:lang w:val="fr-FR"/>
        </w:rPr>
        <w:t xml:space="preserve"> Viết tập hợp các số tự nhiên có hai chữ số, trong đó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a) Chữ số hàng chục nhỏ hơn chữ số hàng đơn vị là 4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b) Chữ số hàng chục gấp ba lần chữ số hàng đơn vị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c) Chữ số hàng chục nhỏ hơn chữ số hàng đơn vị, tổng hai chữ số bằng 12.</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a) </w:t>
      </w:r>
      <w:r w:rsidRPr="00C818AB">
        <w:rPr>
          <w:rFonts w:ascii="Times New Roman" w:hAnsi="Times New Roman" w:cs="Times New Roman"/>
          <w:color w:val="000000" w:themeColor="text1"/>
          <w:position w:val="-14"/>
          <w:sz w:val="24"/>
          <w:szCs w:val="24"/>
        </w:rPr>
        <w:object w:dxaOrig="2160" w:dyaOrig="400">
          <v:shape id="_x0000_i1037" type="#_x0000_t75" style="width:108.3pt;height:20.15pt" o:ole="">
            <v:imagedata r:id="rId30" o:title=""/>
          </v:shape>
          <o:OLEObject Type="Embed" ProgID="Equation.DSMT4" ShapeID="_x0000_i1037" DrawAspect="Content" ObjectID="_1749102733" r:id="rId31"/>
        </w:objec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b) </w:t>
      </w:r>
      <w:r w:rsidRPr="00C818AB">
        <w:rPr>
          <w:rFonts w:ascii="Times New Roman" w:hAnsi="Times New Roman" w:cs="Times New Roman"/>
          <w:color w:val="000000" w:themeColor="text1"/>
          <w:position w:val="-14"/>
          <w:sz w:val="24"/>
          <w:szCs w:val="24"/>
        </w:rPr>
        <w:object w:dxaOrig="1520" w:dyaOrig="400">
          <v:shape id="_x0000_i1038" type="#_x0000_t75" style="width:76.1pt;height:20.15pt" o:ole="">
            <v:imagedata r:id="rId32" o:title=""/>
          </v:shape>
          <o:OLEObject Type="Embed" ProgID="Equation.DSMT4" ShapeID="_x0000_i1038" DrawAspect="Content" ObjectID="_1749102734" r:id="rId33"/>
        </w:objec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c) </w:t>
      </w:r>
      <w:r w:rsidRPr="00C818AB">
        <w:rPr>
          <w:rFonts w:ascii="Times New Roman" w:hAnsi="Times New Roman" w:cs="Times New Roman"/>
          <w:color w:val="000000" w:themeColor="text1"/>
          <w:position w:val="-14"/>
          <w:sz w:val="24"/>
          <w:szCs w:val="24"/>
        </w:rPr>
        <w:object w:dxaOrig="1560" w:dyaOrig="400">
          <v:shape id="_x0000_i1039" type="#_x0000_t75" style="width:77.75pt;height:20.15pt" o:ole="">
            <v:imagedata r:id="rId34" o:title=""/>
          </v:shape>
          <o:OLEObject Type="Embed" ProgID="Equation.DSMT4" ShapeID="_x0000_i1039" DrawAspect="Content" ObjectID="_1749102735" r:id="rId35"/>
        </w:objec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eastAsia="Calibri" w:hAnsi="Times New Roman" w:cs="Times New Roman"/>
          <w:b/>
          <w:color w:val="000000" w:themeColor="text1"/>
          <w:sz w:val="24"/>
          <w:szCs w:val="24"/>
          <w:lang w:val="fr-FR"/>
        </w:rPr>
        <w:t>Dạng 3. Tính số các số tự nhiên</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I. Phương pháp giải</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xml:space="preserve">*  Tính số các số có </w:t>
      </w:r>
      <w:r w:rsidRPr="00C818AB">
        <w:rPr>
          <w:rFonts w:ascii="Times New Roman" w:hAnsi="Times New Roman" w:cs="Times New Roman"/>
          <w:i/>
          <w:color w:val="000000" w:themeColor="text1"/>
          <w:position w:val="-6"/>
          <w:sz w:val="24"/>
          <w:szCs w:val="24"/>
        </w:rPr>
        <w:object w:dxaOrig="200" w:dyaOrig="220">
          <v:shape id="_x0000_i1040" type="#_x0000_t75" style="width:9.8pt;height:11.5pt" o:ole="">
            <v:imagedata r:id="rId36" o:title=""/>
          </v:shape>
          <o:OLEObject Type="Embed" ProgID="Equation.DSMT4" ShapeID="_x0000_i1040" DrawAspect="Content" ObjectID="_1749102736" r:id="rId37"/>
        </w:object>
      </w:r>
      <w:r w:rsidRPr="00C818AB">
        <w:rPr>
          <w:rFonts w:ascii="Times New Roman" w:hAnsi="Times New Roman" w:cs="Times New Roman"/>
          <w:i/>
          <w:color w:val="000000" w:themeColor="text1"/>
          <w:sz w:val="24"/>
          <w:szCs w:val="24"/>
        </w:rPr>
        <w:t xml:space="preserve"> chữ số cho trước  </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xml:space="preserve">+ Để tính số các chữ số có </w:t>
      </w:r>
      <w:r w:rsidRPr="00C818AB">
        <w:rPr>
          <w:rFonts w:ascii="Times New Roman" w:hAnsi="Times New Roman" w:cs="Times New Roman"/>
          <w:i/>
          <w:color w:val="000000" w:themeColor="text1"/>
          <w:position w:val="-6"/>
          <w:sz w:val="24"/>
          <w:szCs w:val="24"/>
        </w:rPr>
        <w:object w:dxaOrig="200" w:dyaOrig="220">
          <v:shape id="_x0000_i1041" type="#_x0000_t75" style="width:9.8pt;height:11.5pt" o:ole="">
            <v:imagedata r:id="rId36" o:title=""/>
          </v:shape>
          <o:OLEObject Type="Embed" ProgID="Equation.DSMT4" ShapeID="_x0000_i1041" DrawAspect="Content" ObjectID="_1749102737" r:id="rId38"/>
        </w:object>
      </w:r>
      <w:r w:rsidRPr="00C818AB">
        <w:rPr>
          <w:rFonts w:ascii="Times New Roman" w:hAnsi="Times New Roman" w:cs="Times New Roman"/>
          <w:i/>
          <w:color w:val="000000" w:themeColor="text1"/>
          <w:sz w:val="24"/>
          <w:szCs w:val="24"/>
        </w:rPr>
        <w:t xml:space="preserve"> chữ số, ta lấy số lớn nhất có </w:t>
      </w:r>
      <w:r w:rsidRPr="00C818AB">
        <w:rPr>
          <w:rFonts w:ascii="Times New Roman" w:hAnsi="Times New Roman" w:cs="Times New Roman"/>
          <w:i/>
          <w:color w:val="000000" w:themeColor="text1"/>
          <w:position w:val="-6"/>
          <w:sz w:val="24"/>
          <w:szCs w:val="24"/>
        </w:rPr>
        <w:object w:dxaOrig="200" w:dyaOrig="220">
          <v:shape id="_x0000_i1042" type="#_x0000_t75" style="width:9.8pt;height:11.5pt" o:ole="">
            <v:imagedata r:id="rId36" o:title=""/>
          </v:shape>
          <o:OLEObject Type="Embed" ProgID="Equation.DSMT4" ShapeID="_x0000_i1042" DrawAspect="Content" ObjectID="_1749102738" r:id="rId39"/>
        </w:object>
      </w:r>
      <w:r w:rsidRPr="00C818AB">
        <w:rPr>
          <w:rFonts w:ascii="Times New Roman" w:hAnsi="Times New Roman" w:cs="Times New Roman"/>
          <w:i/>
          <w:color w:val="000000" w:themeColor="text1"/>
          <w:sz w:val="24"/>
          <w:szCs w:val="24"/>
        </w:rPr>
        <w:t xml:space="preserve"> chữ số trừ đi số nhỏ nhất có </w:t>
      </w:r>
      <w:r w:rsidRPr="00C818AB">
        <w:rPr>
          <w:rFonts w:ascii="Times New Roman" w:hAnsi="Times New Roman" w:cs="Times New Roman"/>
          <w:i/>
          <w:color w:val="000000" w:themeColor="text1"/>
          <w:position w:val="-6"/>
          <w:sz w:val="24"/>
          <w:szCs w:val="24"/>
        </w:rPr>
        <w:object w:dxaOrig="200" w:dyaOrig="220">
          <v:shape id="_x0000_i1043" type="#_x0000_t75" style="width:9.8pt;height:11.5pt" o:ole="">
            <v:imagedata r:id="rId36" o:title=""/>
          </v:shape>
          <o:OLEObject Type="Embed" ProgID="Equation.DSMT4" ShapeID="_x0000_i1043" DrawAspect="Content" ObjectID="_1749102739" r:id="rId40"/>
        </w:object>
      </w:r>
      <w:r w:rsidRPr="00C818AB">
        <w:rPr>
          <w:rFonts w:ascii="Times New Roman" w:hAnsi="Times New Roman" w:cs="Times New Roman"/>
          <w:i/>
          <w:color w:val="000000" w:themeColor="text1"/>
          <w:sz w:val="24"/>
          <w:szCs w:val="24"/>
        </w:rPr>
        <w:t xml:space="preserve"> chữ  số rồi cộng với 1.  </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Số các số có n chữ số bằng: 999….99 (</w:t>
      </w:r>
      <w:r w:rsidRPr="00C818AB">
        <w:rPr>
          <w:rFonts w:ascii="Times New Roman" w:hAnsi="Times New Roman" w:cs="Times New Roman"/>
          <w:i/>
          <w:color w:val="000000" w:themeColor="text1"/>
          <w:position w:val="-6"/>
          <w:sz w:val="24"/>
          <w:szCs w:val="24"/>
        </w:rPr>
        <w:object w:dxaOrig="200" w:dyaOrig="220">
          <v:shape id="_x0000_i1044" type="#_x0000_t75" style="width:9.8pt;height:11.5pt" o:ole="">
            <v:imagedata r:id="rId36" o:title=""/>
          </v:shape>
          <o:OLEObject Type="Embed" ProgID="Equation.DSMT4" ShapeID="_x0000_i1044" DrawAspect="Content" ObjectID="_1749102740" r:id="rId41"/>
        </w:object>
      </w:r>
      <w:r w:rsidRPr="00C818AB">
        <w:rPr>
          <w:rFonts w:ascii="Times New Roman" w:hAnsi="Times New Roman" w:cs="Times New Roman"/>
          <w:i/>
          <w:color w:val="000000" w:themeColor="text1"/>
          <w:sz w:val="24"/>
          <w:szCs w:val="24"/>
        </w:rPr>
        <w:t xml:space="preserve"> chữ số 9 ) </w:t>
      </w:r>
      <w:r w:rsidRPr="00C818AB">
        <w:rPr>
          <w:rFonts w:ascii="Times New Roman" w:hAnsi="Times New Roman" w:cs="Times New Roman"/>
          <w:b/>
          <w:i/>
          <w:color w:val="000000" w:themeColor="text1"/>
          <w:sz w:val="24"/>
          <w:szCs w:val="24"/>
        </w:rPr>
        <w:t xml:space="preserve">- </w:t>
      </w:r>
      <w:r w:rsidRPr="00C818AB">
        <w:rPr>
          <w:rFonts w:ascii="Times New Roman" w:hAnsi="Times New Roman" w:cs="Times New Roman"/>
          <w:i/>
          <w:color w:val="000000" w:themeColor="text1"/>
          <w:sz w:val="24"/>
          <w:szCs w:val="24"/>
        </w:rPr>
        <w:t>1000….000 (</w:t>
      </w:r>
      <w:r w:rsidRPr="00C818AB">
        <w:rPr>
          <w:rFonts w:ascii="Times New Roman" w:hAnsi="Times New Roman" w:cs="Times New Roman"/>
          <w:i/>
          <w:color w:val="000000" w:themeColor="text1"/>
          <w:position w:val="-6"/>
          <w:sz w:val="24"/>
          <w:szCs w:val="24"/>
        </w:rPr>
        <w:object w:dxaOrig="480" w:dyaOrig="279">
          <v:shape id="_x0000_i1045" type="#_x0000_t75" style="width:24.2pt;height:14.4pt" o:ole="">
            <v:imagedata r:id="rId42" o:title=""/>
          </v:shape>
          <o:OLEObject Type="Embed" ProgID="Equation.DSMT4" ShapeID="_x0000_i1045" DrawAspect="Content" ObjectID="_1749102741" r:id="rId43"/>
        </w:object>
      </w:r>
      <w:r w:rsidRPr="00C818AB">
        <w:rPr>
          <w:rFonts w:ascii="Times New Roman" w:hAnsi="Times New Roman" w:cs="Times New Roman"/>
          <w:i/>
          <w:color w:val="000000" w:themeColor="text1"/>
          <w:sz w:val="24"/>
          <w:szCs w:val="24"/>
        </w:rPr>
        <w:t xml:space="preserve"> chữ số 0) + 1 </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xml:space="preserve">* Để đếm các số tự nhiên từ </w:t>
      </w:r>
      <w:r w:rsidRPr="00C818AB">
        <w:rPr>
          <w:rFonts w:ascii="Times New Roman" w:hAnsi="Times New Roman" w:cs="Times New Roman"/>
          <w:b/>
          <w:i/>
          <w:color w:val="000000" w:themeColor="text1"/>
          <w:sz w:val="24"/>
          <w:szCs w:val="24"/>
        </w:rPr>
        <w:t>a</w:t>
      </w:r>
      <w:r w:rsidRPr="00C818AB">
        <w:rPr>
          <w:rFonts w:ascii="Times New Roman" w:hAnsi="Times New Roman" w:cs="Times New Roman"/>
          <w:i/>
          <w:color w:val="000000" w:themeColor="text1"/>
          <w:sz w:val="24"/>
          <w:szCs w:val="24"/>
        </w:rPr>
        <w:t xml:space="preserve"> đến </w:t>
      </w:r>
      <w:r w:rsidRPr="00C818AB">
        <w:rPr>
          <w:rFonts w:ascii="Times New Roman" w:hAnsi="Times New Roman" w:cs="Times New Roman"/>
          <w:b/>
          <w:i/>
          <w:color w:val="000000" w:themeColor="text1"/>
          <w:sz w:val="24"/>
          <w:szCs w:val="24"/>
        </w:rPr>
        <w:t>b</w:t>
      </w:r>
      <w:r w:rsidRPr="00C818AB">
        <w:rPr>
          <w:rFonts w:ascii="Times New Roman" w:hAnsi="Times New Roman" w:cs="Times New Roman"/>
          <w:i/>
          <w:color w:val="000000" w:themeColor="text1"/>
          <w:sz w:val="24"/>
          <w:szCs w:val="24"/>
        </w:rPr>
        <w:t xml:space="preserve">, hai số kế tiếp cách nhau </w:t>
      </w:r>
      <w:r w:rsidRPr="00C818AB">
        <w:rPr>
          <w:rFonts w:ascii="Times New Roman" w:hAnsi="Times New Roman" w:cs="Times New Roman"/>
          <w:b/>
          <w:i/>
          <w:color w:val="000000" w:themeColor="text1"/>
          <w:sz w:val="24"/>
          <w:szCs w:val="24"/>
        </w:rPr>
        <w:t>d</w:t>
      </w:r>
      <w:r w:rsidRPr="00C818AB">
        <w:rPr>
          <w:rFonts w:ascii="Times New Roman" w:hAnsi="Times New Roman" w:cs="Times New Roman"/>
          <w:i/>
          <w:color w:val="000000" w:themeColor="text1"/>
          <w:sz w:val="24"/>
          <w:szCs w:val="24"/>
        </w:rPr>
        <w:t xml:space="preserve"> đơn vị, ta dùng công thức sau:</w:t>
      </w:r>
    </w:p>
    <w:p w:rsidR="005017BF" w:rsidRPr="00C818AB" w:rsidRDefault="005017BF" w:rsidP="002059F0">
      <w:pPr>
        <w:spacing w:beforeLines="60" w:before="144" w:afterLines="60" w:after="144" w:line="276" w:lineRule="auto"/>
        <w:ind w:firstLine="720"/>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ab/>
      </w:r>
      <w:r w:rsidRPr="00C818AB">
        <w:rPr>
          <w:rFonts w:ascii="Times New Roman" w:hAnsi="Times New Roman" w:cs="Times New Roman"/>
          <w:i/>
          <w:noProof/>
          <w:color w:val="000000" w:themeColor="text1"/>
          <w:sz w:val="24"/>
          <w:szCs w:val="24"/>
        </w:rPr>
        <w:drawing>
          <wp:inline distT="0" distB="0" distL="0" distR="0" wp14:anchorId="5614EB58" wp14:editId="7B95680E">
            <wp:extent cx="4131945" cy="474345"/>
            <wp:effectExtent l="1905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cstate="print"/>
                    <a:srcRect/>
                    <a:stretch>
                      <a:fillRect/>
                    </a:stretch>
                  </pic:blipFill>
                  <pic:spPr bwMode="auto">
                    <a:xfrm>
                      <a:off x="0" y="0"/>
                      <a:ext cx="4131945" cy="474345"/>
                    </a:xfrm>
                    <a:prstGeom prst="rect">
                      <a:avLst/>
                    </a:prstGeom>
                    <a:noFill/>
                    <a:ln w="9525">
                      <a:noFill/>
                      <a:miter lim="800000"/>
                      <a:headEnd/>
                      <a:tailEnd/>
                    </a:ln>
                  </pic:spPr>
                </pic:pic>
              </a:graphicData>
            </a:graphic>
          </wp:inline>
        </w:drawing>
      </w:r>
    </w:p>
    <w:p w:rsidR="0056776B"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II. Bài toán</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 xml:space="preserve">Bài 1.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Có bao nhiêu số có năm chữ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b) Có bao nhiêu số có sáu chữ số ?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a) Số lớn nhất có năm chữ số là: 99 999.  Số nhỏ nhất có năm chữ số là :10 000.  Số các số có năm chữ số là : </w:t>
      </w:r>
      <w:r w:rsidRPr="00C818AB">
        <w:rPr>
          <w:rFonts w:ascii="Times New Roman" w:hAnsi="Times New Roman" w:cs="Times New Roman"/>
          <w:color w:val="000000" w:themeColor="text1"/>
          <w:position w:val="-6"/>
          <w:sz w:val="24"/>
          <w:szCs w:val="24"/>
        </w:rPr>
        <w:object w:dxaOrig="3120" w:dyaOrig="279">
          <v:shape id="_x0000_i1046" type="#_x0000_t75" style="width:156.15pt;height:14.4pt" o:ole="">
            <v:imagedata r:id="rId45" o:title=""/>
          </v:shape>
          <o:OLEObject Type="Embed" ProgID="Equation.DSMT4" ShapeID="_x0000_i1046" DrawAspect="Content" ObjectID="_1749102742" r:id="rId46"/>
        </w:object>
      </w:r>
      <w:r w:rsidRPr="00C818AB">
        <w:rPr>
          <w:rFonts w:ascii="Times New Roman" w:hAnsi="Times New Roman" w:cs="Times New Roman"/>
          <w:color w:val="000000" w:themeColor="text1"/>
          <w:sz w:val="24"/>
          <w:szCs w:val="24"/>
        </w:rPr>
        <w:t xml:space="preserve">.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color w:val="000000" w:themeColor="text1"/>
          <w:sz w:val="24"/>
          <w:szCs w:val="24"/>
        </w:rPr>
        <w:t>b) Làm tương tự câu a).  Số các số có sáu chữ số là : 900 000 số.</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2.</w:t>
      </w:r>
      <w:r w:rsidRPr="00C818AB">
        <w:rPr>
          <w:rFonts w:ascii="Times New Roman" w:hAnsi="Times New Roman" w:cs="Times New Roman"/>
          <w:color w:val="000000" w:themeColor="text1"/>
          <w:sz w:val="24"/>
          <w:szCs w:val="24"/>
        </w:rPr>
        <w:t xml:space="preserve"> Tính số các số tự nhiên chẵn có bốn chữ số.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Các số tự nhiên chẵn có bốn chữ số là 1000 ; 1002 ; 1004 ; … ; 9998, trong đó số lớn nhất (số  cuối) là 9998, số nhỏ nhất (số đầu) là 1000, khoảng cách giữa hai số liên tiếp là :</w:t>
      </w:r>
    </w:p>
    <w:p w:rsidR="005017BF" w:rsidRPr="00C818AB" w:rsidRDefault="005017BF" w:rsidP="002059F0">
      <w:pPr>
        <w:spacing w:beforeLines="60" w:before="144" w:afterLines="60" w:after="144" w:line="276" w:lineRule="auto"/>
        <w:ind w:firstLine="720"/>
        <w:rPr>
          <w:rFonts w:ascii="Times New Roman" w:hAnsi="Times New Roman" w:cs="Times New Roman"/>
          <w:color w:val="000000" w:themeColor="text1"/>
          <w:sz w:val="24"/>
          <w:szCs w:val="24"/>
        </w:rPr>
      </w:pPr>
      <w:r w:rsidRPr="00C818AB">
        <w:rPr>
          <w:rFonts w:ascii="Times New Roman" w:hAnsi="Times New Roman" w:cs="Times New Roman"/>
          <w:color w:val="000000" w:themeColor="text1"/>
          <w:position w:val="-6"/>
          <w:sz w:val="24"/>
          <w:szCs w:val="24"/>
        </w:rPr>
        <w:object w:dxaOrig="4200" w:dyaOrig="279">
          <v:shape id="_x0000_i1047" type="#_x0000_t75" style="width:210.2pt;height:14.4pt" o:ole="">
            <v:imagedata r:id="rId47" o:title=""/>
          </v:shape>
          <o:OLEObject Type="Embed" ProgID="Equation.DSMT4" ShapeID="_x0000_i1047" DrawAspect="Content" ObjectID="_1749102743" r:id="rId48"/>
        </w:object>
      </w:r>
      <w:r w:rsidRPr="00C818AB">
        <w:rPr>
          <w:rFonts w:ascii="Times New Roman" w:hAnsi="Times New Roman" w:cs="Times New Roman"/>
          <w:color w:val="000000" w:themeColor="text1"/>
          <w:sz w:val="24"/>
          <w:szCs w:val="24"/>
        </w:rPr>
        <w:t xml:space="preserve">.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Theo công thức nêu trên, số các số tự nhiên chẵn có bốn chữ số là :   </w:t>
      </w:r>
      <w:r w:rsidRPr="00C818AB">
        <w:rPr>
          <w:rFonts w:ascii="Times New Roman" w:hAnsi="Times New Roman" w:cs="Times New Roman"/>
          <w:color w:val="000000" w:themeColor="text1"/>
          <w:position w:val="-24"/>
          <w:sz w:val="24"/>
          <w:szCs w:val="24"/>
        </w:rPr>
        <w:object w:dxaOrig="2439" w:dyaOrig="660">
          <v:shape id="_x0000_i1048" type="#_x0000_t75" style="width:123.3pt;height:32.85pt" o:ole="">
            <v:imagedata r:id="rId49" o:title=""/>
          </v:shape>
          <o:OLEObject Type="Embed" ProgID="Equation.DSMT4" ShapeID="_x0000_i1048" DrawAspect="Content" ObjectID="_1749102744" r:id="rId50"/>
        </w:object>
      </w:r>
      <w:r w:rsidRPr="00C818AB">
        <w:rPr>
          <w:rFonts w:ascii="Times New Roman" w:hAnsi="Times New Roman" w:cs="Times New Roman"/>
          <w:color w:val="000000" w:themeColor="text1"/>
          <w:sz w:val="24"/>
          <w:szCs w:val="24"/>
        </w:rPr>
        <w:t xml:space="preserve">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3.</w:t>
      </w:r>
      <w:r w:rsidRPr="00C818AB">
        <w:rPr>
          <w:rFonts w:ascii="Times New Roman" w:hAnsi="Times New Roman" w:cs="Times New Roman"/>
          <w:color w:val="000000" w:themeColor="text1"/>
          <w:sz w:val="24"/>
          <w:szCs w:val="24"/>
        </w:rPr>
        <w:t xml:space="preserve"> Muốn viết tất cả các số tự nhiên từ 100 đến 999 phải dùng bao nhiêu chữ số 9 ?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Ta lần lượt tính các chữ số 9 ở hàng đơn vị, ở hàng chục và ở hàng trăm.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Các số chứa chữ số 9 ở hàng đơn vị:  109, 119,  … , 999  gồm  </w:t>
      </w:r>
      <w:r w:rsidRPr="00C818AB">
        <w:rPr>
          <w:rFonts w:ascii="Times New Roman" w:hAnsi="Times New Roman" w:cs="Times New Roman"/>
          <w:color w:val="000000" w:themeColor="text1"/>
          <w:position w:val="-24"/>
          <w:sz w:val="24"/>
          <w:szCs w:val="24"/>
        </w:rPr>
        <w:object w:dxaOrig="1939" w:dyaOrig="660">
          <v:shape id="_x0000_i1049" type="#_x0000_t75" style="width:96.75pt;height:32.85pt" o:ole="">
            <v:imagedata r:id="rId51" o:title=""/>
          </v:shape>
          <o:OLEObject Type="Embed" ProgID="Equation.DSMT4" ShapeID="_x0000_i1049" DrawAspect="Content" ObjectID="_1749102745" r:id="rId52"/>
        </w:object>
      </w:r>
      <w:r w:rsidRPr="00C818AB">
        <w:rPr>
          <w:rFonts w:ascii="Times New Roman" w:hAnsi="Times New Roman" w:cs="Times New Roman"/>
          <w:color w:val="000000" w:themeColor="text1"/>
          <w:sz w:val="24"/>
          <w:szCs w:val="24"/>
        </w:rPr>
        <w:t xml:space="preserve"> (số)</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Các số chứa chữ số 9 ở hàng chụ</w:t>
      </w:r>
      <w:r w:rsidR="0056776B" w:rsidRPr="00C818AB">
        <w:rPr>
          <w:rFonts w:ascii="Times New Roman" w:hAnsi="Times New Roman" w:cs="Times New Roman"/>
          <w:color w:val="000000" w:themeColor="text1"/>
          <w:sz w:val="24"/>
          <w:szCs w:val="24"/>
        </w:rPr>
        <w:t>c</w:t>
      </w:r>
      <w:r w:rsidRPr="00C818AB">
        <w:rPr>
          <w:rFonts w:ascii="Times New Roman" w:hAnsi="Times New Roman" w:cs="Times New Roman"/>
          <w:color w:val="000000" w:themeColor="text1"/>
          <w:sz w:val="24"/>
          <w:szCs w:val="24"/>
        </w:rPr>
        <w:t xml:space="preserve">:  </w:t>
      </w:r>
    </w:p>
    <w:p w:rsidR="005017BF" w:rsidRPr="00C818AB" w:rsidRDefault="005017BF" w:rsidP="002059F0">
      <w:pPr>
        <w:spacing w:beforeLines="60" w:before="144" w:afterLines="60" w:after="144" w:line="276" w:lineRule="auto"/>
        <w:ind w:left="720" w:firstLine="720"/>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190, 191,… , 199 gồm </w:t>
      </w:r>
      <w:r w:rsidRPr="00C818AB">
        <w:rPr>
          <w:rFonts w:ascii="Times New Roman" w:hAnsi="Times New Roman" w:cs="Times New Roman"/>
          <w:color w:val="000000" w:themeColor="text1"/>
          <w:position w:val="-6"/>
          <w:sz w:val="24"/>
          <w:szCs w:val="24"/>
        </w:rPr>
        <w:object w:dxaOrig="2180" w:dyaOrig="279">
          <v:shape id="_x0000_i1050" type="#_x0000_t75" style="width:108.35pt;height:14.4pt" o:ole="">
            <v:imagedata r:id="rId53" o:title=""/>
          </v:shape>
          <o:OLEObject Type="Embed" ProgID="Equation.DSMT4" ShapeID="_x0000_i1050" DrawAspect="Content" ObjectID="_1749102746" r:id="rId54"/>
        </w:object>
      </w:r>
      <w:r w:rsidRPr="00C818AB">
        <w:rPr>
          <w:rFonts w:ascii="Times New Roman" w:hAnsi="Times New Roman" w:cs="Times New Roman"/>
          <w:color w:val="000000" w:themeColor="text1"/>
          <w:sz w:val="24"/>
          <w:szCs w:val="24"/>
        </w:rPr>
        <w:t xml:space="preserve">(số)  </w:t>
      </w:r>
    </w:p>
    <w:p w:rsidR="005017BF" w:rsidRPr="00C818AB" w:rsidRDefault="005017BF" w:rsidP="002059F0">
      <w:pPr>
        <w:spacing w:beforeLines="60" w:before="144" w:afterLines="60" w:after="144" w:line="276" w:lineRule="auto"/>
        <w:ind w:left="720" w:firstLine="720"/>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290, 291 ,… , 299 gồm 10 số  …  </w:t>
      </w:r>
    </w:p>
    <w:p w:rsidR="005017BF" w:rsidRPr="00C818AB" w:rsidRDefault="005017BF" w:rsidP="002059F0">
      <w:pPr>
        <w:spacing w:beforeLines="60" w:before="144" w:afterLines="60" w:after="144" w:line="276" w:lineRule="auto"/>
        <w:ind w:left="720" w:firstLine="720"/>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990, 991,999  gồm 10 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Các số chứa chữ số 9 ở hàng chục có : </w:t>
      </w:r>
      <w:r w:rsidRPr="00C818AB">
        <w:rPr>
          <w:rFonts w:ascii="Times New Roman" w:hAnsi="Times New Roman" w:cs="Times New Roman"/>
          <w:color w:val="000000" w:themeColor="text1"/>
          <w:position w:val="-6"/>
          <w:sz w:val="24"/>
          <w:szCs w:val="24"/>
        </w:rPr>
        <w:object w:dxaOrig="1100" w:dyaOrig="279">
          <v:shape id="_x0000_i1051" type="#_x0000_t75" style="width:54.7pt;height:14.4pt" o:ole="">
            <v:imagedata r:id="rId55" o:title=""/>
          </v:shape>
          <o:OLEObject Type="Embed" ProgID="Equation.DSMT4" ShapeID="_x0000_i1051" DrawAspect="Content" ObjectID="_1749102747" r:id="rId56"/>
        </w:object>
      </w:r>
      <w:r w:rsidRPr="00C818AB">
        <w:rPr>
          <w:rFonts w:ascii="Times New Roman" w:hAnsi="Times New Roman" w:cs="Times New Roman"/>
          <w:color w:val="000000" w:themeColor="text1"/>
          <w:sz w:val="24"/>
          <w:szCs w:val="24"/>
        </w:rPr>
        <w:t xml:space="preserve">(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Các số chứa chữ số 9 ở hàng trăm :  900, 901,… , 999 gồm </w:t>
      </w:r>
      <w:r w:rsidRPr="00C818AB">
        <w:rPr>
          <w:rFonts w:ascii="Times New Roman" w:hAnsi="Times New Roman" w:cs="Times New Roman"/>
          <w:color w:val="000000" w:themeColor="text1"/>
          <w:position w:val="-6"/>
          <w:sz w:val="24"/>
          <w:szCs w:val="24"/>
        </w:rPr>
        <w:object w:dxaOrig="2320" w:dyaOrig="279">
          <v:shape id="_x0000_i1052" type="#_x0000_t75" style="width:116.35pt;height:14.4pt" o:ole="">
            <v:imagedata r:id="rId57" o:title=""/>
          </v:shape>
          <o:OLEObject Type="Embed" ProgID="Equation.DSMT4" ShapeID="_x0000_i1052" DrawAspect="Content" ObjectID="_1749102748" r:id="rId58"/>
        </w:object>
      </w:r>
      <w:r w:rsidRPr="00C818AB">
        <w:rPr>
          <w:rFonts w:ascii="Times New Roman" w:hAnsi="Times New Roman" w:cs="Times New Roman"/>
          <w:color w:val="000000" w:themeColor="text1"/>
          <w:sz w:val="24"/>
          <w:szCs w:val="24"/>
        </w:rPr>
        <w:t xml:space="preserve">(số)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Vậy tất cả</w:t>
      </w:r>
      <w:r w:rsidR="00C26595" w:rsidRPr="00C818AB">
        <w:rPr>
          <w:rFonts w:ascii="Times New Roman" w:hAnsi="Times New Roman" w:cs="Times New Roman"/>
          <w:color w:val="000000" w:themeColor="text1"/>
          <w:sz w:val="24"/>
          <w:szCs w:val="24"/>
        </w:rPr>
        <w:t xml:space="preserve"> có</w:t>
      </w:r>
      <w:r w:rsidRPr="00C818AB">
        <w:rPr>
          <w:rFonts w:ascii="Times New Roman" w:hAnsi="Times New Roman" w:cs="Times New Roman"/>
          <w:color w:val="000000" w:themeColor="text1"/>
          <w:sz w:val="24"/>
          <w:szCs w:val="24"/>
        </w:rPr>
        <w:t xml:space="preserve">: </w:t>
      </w:r>
      <w:r w:rsidRPr="00C818AB">
        <w:rPr>
          <w:rFonts w:ascii="Times New Roman" w:hAnsi="Times New Roman" w:cs="Times New Roman"/>
          <w:color w:val="000000" w:themeColor="text1"/>
          <w:position w:val="-6"/>
          <w:sz w:val="24"/>
          <w:szCs w:val="24"/>
        </w:rPr>
        <w:object w:dxaOrig="2380" w:dyaOrig="279">
          <v:shape id="_x0000_i1053" type="#_x0000_t75" style="width:119.25pt;height:14.4pt" o:ole="">
            <v:imagedata r:id="rId59" o:title=""/>
          </v:shape>
          <o:OLEObject Type="Embed" ProgID="Equation.DSMT4" ShapeID="_x0000_i1053" DrawAspect="Content" ObjectID="_1749102749" r:id="rId60"/>
        </w:object>
      </w:r>
      <w:r w:rsidRPr="00C818AB">
        <w:rPr>
          <w:rFonts w:ascii="Times New Roman" w:hAnsi="Times New Roman" w:cs="Times New Roman"/>
          <w:color w:val="000000" w:themeColor="text1"/>
          <w:sz w:val="24"/>
          <w:szCs w:val="24"/>
        </w:rPr>
        <w:t>(chữ số 9).</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rPr>
        <w:t>Bài 4.</w:t>
      </w:r>
      <w:r w:rsidRPr="00C818AB">
        <w:rPr>
          <w:rFonts w:ascii="Times New Roman" w:hAnsi="Times New Roman" w:cs="Times New Roman"/>
          <w:color w:val="000000" w:themeColor="text1"/>
          <w:sz w:val="24"/>
          <w:szCs w:val="24"/>
        </w:rPr>
        <w:t xml:space="preserve">  Có bao nhiêu số</w:t>
      </w:r>
      <w:r w:rsidR="00CC1129" w:rsidRPr="00C818AB">
        <w:rPr>
          <w:rFonts w:ascii="Times New Roman" w:hAnsi="Times New Roman" w:cs="Times New Roman"/>
          <w:color w:val="000000" w:themeColor="text1"/>
          <w:sz w:val="24"/>
          <w:szCs w:val="24"/>
        </w:rPr>
        <w:t xml:space="preserve"> có</w:t>
      </w:r>
      <w:r w:rsidRPr="00C818AB">
        <w:rPr>
          <w:rFonts w:ascii="Times New Roman" w:hAnsi="Times New Roman" w:cs="Times New Roman"/>
          <w:color w:val="000000" w:themeColor="text1"/>
          <w:sz w:val="24"/>
          <w:szCs w:val="24"/>
        </w:rPr>
        <w:t xml:space="preserve">: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a) Hai chữ số</w:t>
      </w:r>
      <w:r w:rsidR="007B6A8B" w:rsidRPr="00C818AB">
        <w:rPr>
          <w:rFonts w:ascii="Times New Roman" w:hAnsi="Times New Roman" w:cs="Times New Roman"/>
          <w:color w:val="000000" w:themeColor="text1"/>
          <w:sz w:val="24"/>
          <w:szCs w:val="24"/>
        </w:rPr>
        <w:t>?</w:t>
      </w:r>
      <w:r w:rsidR="007B6A8B" w:rsidRPr="00C818AB">
        <w:rPr>
          <w:rFonts w:ascii="Times New Roman" w:hAnsi="Times New Roman" w:cs="Times New Roman"/>
          <w:color w:val="000000" w:themeColor="text1"/>
          <w:sz w:val="24"/>
          <w:szCs w:val="24"/>
        </w:rPr>
        <w:tab/>
      </w:r>
      <w:r w:rsidR="007B6A8B" w:rsidRPr="00C818AB">
        <w:rPr>
          <w:rFonts w:ascii="Times New Roman" w:hAnsi="Times New Roman" w:cs="Times New Roman"/>
          <w:color w:val="000000" w:themeColor="text1"/>
          <w:sz w:val="24"/>
          <w:szCs w:val="24"/>
        </w:rPr>
        <w:tab/>
      </w:r>
      <w:r w:rsidRPr="00C818AB">
        <w:rPr>
          <w:rFonts w:ascii="Times New Roman" w:hAnsi="Times New Roman" w:cs="Times New Roman"/>
          <w:color w:val="000000" w:themeColor="text1"/>
          <w:sz w:val="24"/>
          <w:szCs w:val="24"/>
        </w:rPr>
        <w:t>b) Ba chữ  số</w:t>
      </w:r>
      <w:r w:rsidR="007B6A8B" w:rsidRPr="00C818AB">
        <w:rPr>
          <w:rFonts w:ascii="Times New Roman" w:hAnsi="Times New Roman" w:cs="Times New Roman"/>
          <w:color w:val="000000" w:themeColor="text1"/>
          <w:sz w:val="24"/>
          <w:szCs w:val="24"/>
        </w:rPr>
        <w:t>?</w:t>
      </w:r>
      <w:r w:rsidR="007B6A8B" w:rsidRPr="00C818AB">
        <w:rPr>
          <w:rFonts w:ascii="Times New Roman" w:hAnsi="Times New Roman" w:cs="Times New Roman"/>
          <w:color w:val="000000" w:themeColor="text1"/>
          <w:sz w:val="24"/>
          <w:szCs w:val="24"/>
        </w:rPr>
        <w:tab/>
      </w:r>
      <w:r w:rsidRPr="00C818AB">
        <w:rPr>
          <w:rFonts w:ascii="Times New Roman" w:hAnsi="Times New Roman" w:cs="Times New Roman"/>
          <w:color w:val="000000" w:themeColor="text1"/>
          <w:sz w:val="24"/>
          <w:szCs w:val="24"/>
        </w:rPr>
        <w:t xml:space="preserve">c)  Chín chữ số?  </w:t>
      </w:r>
    </w:p>
    <w:p w:rsidR="00C26595" w:rsidRPr="00C818AB" w:rsidRDefault="00C26595"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Lời giải</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a) Số có hai chữ số là </w:t>
      </w:r>
      <w:r w:rsidRPr="00C818AB">
        <w:rPr>
          <w:rFonts w:ascii="Times New Roman" w:hAnsi="Times New Roman" w:cs="Times New Roman"/>
          <w:color w:val="000000" w:themeColor="text1"/>
          <w:position w:val="-10"/>
          <w:sz w:val="24"/>
          <w:szCs w:val="24"/>
          <w:lang w:val="fr-FR"/>
        </w:rPr>
        <w:object w:dxaOrig="1440" w:dyaOrig="320">
          <v:shape id="_x0000_i1054" type="#_x0000_t75" style="width:1in;height:15.55pt" o:ole="">
            <v:imagedata r:id="rId61" o:title=""/>
          </v:shape>
          <o:OLEObject Type="Embed" ProgID="Equation.DSMT4" ShapeID="_x0000_i1054" DrawAspect="Content" ObjectID="_1749102750" r:id="rId62"/>
        </w:object>
      </w:r>
      <w:r w:rsidRPr="00C818AB">
        <w:rPr>
          <w:rFonts w:ascii="Times New Roman" w:hAnsi="Times New Roman" w:cs="Times New Roman"/>
          <w:color w:val="000000" w:themeColor="text1"/>
          <w:sz w:val="24"/>
          <w:szCs w:val="24"/>
          <w:lang w:val="fr-FR"/>
        </w:rPr>
        <w:t xml:space="preserve"> , khoảng cách giữa các số là 1.</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Vậy tất cả có </w:t>
      </w:r>
      <w:r w:rsidRPr="00C818AB">
        <w:rPr>
          <w:rFonts w:ascii="Times New Roman" w:hAnsi="Times New Roman" w:cs="Times New Roman"/>
          <w:color w:val="000000" w:themeColor="text1"/>
          <w:position w:val="-10"/>
          <w:sz w:val="24"/>
          <w:szCs w:val="24"/>
          <w:lang w:val="fr-FR"/>
        </w:rPr>
        <w:object w:dxaOrig="1880" w:dyaOrig="320">
          <v:shape id="_x0000_i1055" type="#_x0000_t75" style="width:92.8pt;height:15.55pt" o:ole="">
            <v:imagedata r:id="rId63" o:title=""/>
          </v:shape>
          <o:OLEObject Type="Embed" ProgID="Equation.DSMT4" ShapeID="_x0000_i1055" DrawAspect="Content" ObjectID="_1749102751" r:id="rId64"/>
        </w:object>
      </w:r>
      <w:r w:rsidRPr="00C818AB">
        <w:rPr>
          <w:rFonts w:ascii="Times New Roman" w:hAnsi="Times New Roman" w:cs="Times New Roman"/>
          <w:color w:val="000000" w:themeColor="text1"/>
          <w:sz w:val="24"/>
          <w:szCs w:val="24"/>
          <w:lang w:val="fr-FR"/>
        </w:rPr>
        <w:t xml:space="preserve"> số có hai chữ số.</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b) Số có ba chữ số là </w:t>
      </w:r>
      <w:r w:rsidRPr="00C818AB">
        <w:rPr>
          <w:rFonts w:ascii="Times New Roman" w:hAnsi="Times New Roman" w:cs="Times New Roman"/>
          <w:color w:val="000000" w:themeColor="text1"/>
          <w:position w:val="-10"/>
          <w:sz w:val="24"/>
          <w:szCs w:val="24"/>
          <w:lang w:val="fr-FR"/>
        </w:rPr>
        <w:object w:dxaOrig="1920" w:dyaOrig="320">
          <v:shape id="_x0000_i1056" type="#_x0000_t75" style="width:96.2pt;height:15.55pt" o:ole="">
            <v:imagedata r:id="rId65" o:title=""/>
          </v:shape>
          <o:OLEObject Type="Embed" ProgID="Equation.DSMT4" ShapeID="_x0000_i1056" DrawAspect="Content" ObjectID="_1749102752" r:id="rId66"/>
        </w:object>
      </w:r>
      <w:r w:rsidRPr="00C818AB">
        <w:rPr>
          <w:rFonts w:ascii="Times New Roman" w:hAnsi="Times New Roman" w:cs="Times New Roman"/>
          <w:color w:val="000000" w:themeColor="text1"/>
          <w:sz w:val="24"/>
          <w:szCs w:val="24"/>
          <w:lang w:val="fr-FR"/>
        </w:rPr>
        <w:t xml:space="preserve"> , khoảng cách giữa các số là 1.</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Vậy tất cả có </w:t>
      </w:r>
      <w:r w:rsidRPr="00C818AB">
        <w:rPr>
          <w:rFonts w:ascii="Times New Roman" w:hAnsi="Times New Roman" w:cs="Times New Roman"/>
          <w:color w:val="000000" w:themeColor="text1"/>
          <w:position w:val="-10"/>
          <w:sz w:val="24"/>
          <w:szCs w:val="24"/>
          <w:lang w:val="fr-FR"/>
        </w:rPr>
        <w:object w:dxaOrig="2240" w:dyaOrig="320">
          <v:shape id="_x0000_i1057" type="#_x0000_t75" style="width:111.8pt;height:15.55pt" o:ole="">
            <v:imagedata r:id="rId67" o:title=""/>
          </v:shape>
          <o:OLEObject Type="Embed" ProgID="Equation.DSMT4" ShapeID="_x0000_i1057" DrawAspect="Content" ObjectID="_1749102753" r:id="rId68"/>
        </w:object>
      </w:r>
      <w:r w:rsidRPr="00C818AB">
        <w:rPr>
          <w:rFonts w:ascii="Times New Roman" w:hAnsi="Times New Roman" w:cs="Times New Roman"/>
          <w:color w:val="000000" w:themeColor="text1"/>
          <w:sz w:val="24"/>
          <w:szCs w:val="24"/>
          <w:lang w:val="fr-FR"/>
        </w:rPr>
        <w:t xml:space="preserve"> số có hai chữ số.</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c) Số có chín chữ số là </w:t>
      </w:r>
      <w:r w:rsidRPr="00C818AB">
        <w:rPr>
          <w:rFonts w:ascii="Times New Roman" w:hAnsi="Times New Roman" w:cs="Times New Roman"/>
          <w:color w:val="000000" w:themeColor="text1"/>
          <w:position w:val="-10"/>
          <w:sz w:val="24"/>
          <w:szCs w:val="24"/>
          <w:lang w:val="fr-FR"/>
        </w:rPr>
        <w:object w:dxaOrig="4800" w:dyaOrig="320">
          <v:shape id="_x0000_i1058" type="#_x0000_t75" style="width:240.25pt;height:15.55pt" o:ole="">
            <v:imagedata r:id="rId69" o:title=""/>
          </v:shape>
          <o:OLEObject Type="Embed" ProgID="Equation.DSMT4" ShapeID="_x0000_i1058" DrawAspect="Content" ObjectID="_1749102754" r:id="rId70"/>
        </w:object>
      </w:r>
      <w:r w:rsidRPr="00C818AB">
        <w:rPr>
          <w:rFonts w:ascii="Times New Roman" w:hAnsi="Times New Roman" w:cs="Times New Roman"/>
          <w:color w:val="000000" w:themeColor="text1"/>
          <w:sz w:val="24"/>
          <w:szCs w:val="24"/>
          <w:lang w:val="fr-FR"/>
        </w:rPr>
        <w:t xml:space="preserve"> , khoảng cách giữa các số là 1.</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Vậy tất cả có </w:t>
      </w:r>
      <w:r w:rsidRPr="00C818AB">
        <w:rPr>
          <w:rFonts w:ascii="Times New Roman" w:hAnsi="Times New Roman" w:cs="Times New Roman"/>
          <w:color w:val="000000" w:themeColor="text1"/>
          <w:position w:val="-10"/>
          <w:sz w:val="24"/>
          <w:szCs w:val="24"/>
          <w:lang w:val="fr-FR"/>
        </w:rPr>
        <w:object w:dxaOrig="4400" w:dyaOrig="320">
          <v:shape id="_x0000_i1059" type="#_x0000_t75" style="width:220pt;height:15.55pt" o:ole="">
            <v:imagedata r:id="rId71" o:title=""/>
          </v:shape>
          <o:OLEObject Type="Embed" ProgID="Equation.DSMT4" ShapeID="_x0000_i1059" DrawAspect="Content" ObjectID="_1749102755" r:id="rId72"/>
        </w:object>
      </w:r>
      <w:r w:rsidRPr="00C818AB">
        <w:rPr>
          <w:rFonts w:ascii="Times New Roman" w:hAnsi="Times New Roman" w:cs="Times New Roman"/>
          <w:color w:val="000000" w:themeColor="text1"/>
          <w:sz w:val="24"/>
          <w:szCs w:val="24"/>
          <w:lang w:val="fr-FR"/>
        </w:rPr>
        <w:t xml:space="preserve"> số</w:t>
      </w:r>
      <w:r w:rsidR="00131729" w:rsidRPr="00C818AB">
        <w:rPr>
          <w:rFonts w:ascii="Times New Roman" w:hAnsi="Times New Roman" w:cs="Times New Roman"/>
          <w:color w:val="000000" w:themeColor="text1"/>
          <w:sz w:val="24"/>
          <w:szCs w:val="24"/>
          <w:lang w:val="fr-FR"/>
        </w:rPr>
        <w:t xml:space="preserve"> có chín</w:t>
      </w:r>
      <w:r w:rsidRPr="00C818AB">
        <w:rPr>
          <w:rFonts w:ascii="Times New Roman" w:hAnsi="Times New Roman" w:cs="Times New Roman"/>
          <w:color w:val="000000" w:themeColor="text1"/>
          <w:sz w:val="24"/>
          <w:szCs w:val="24"/>
          <w:lang w:val="fr-FR"/>
        </w:rPr>
        <w:t xml:space="preserve"> chữ số.</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b/>
          <w:color w:val="000000" w:themeColor="text1"/>
          <w:sz w:val="24"/>
          <w:szCs w:val="24"/>
          <w:lang w:val="fr-FR"/>
        </w:rPr>
        <w:t>Bài 5.</w:t>
      </w:r>
      <w:r w:rsidRPr="00C818AB">
        <w:rPr>
          <w:rFonts w:ascii="Times New Roman" w:hAnsi="Times New Roman" w:cs="Times New Roman"/>
          <w:color w:val="000000" w:themeColor="text1"/>
          <w:sz w:val="24"/>
          <w:szCs w:val="24"/>
        </w:rPr>
        <w:t xml:space="preserve">Có bao nhiêu số tự nhiên lẻ có ba chữ số?   </w:t>
      </w:r>
    </w:p>
    <w:p w:rsidR="00C26595" w:rsidRPr="00C818AB" w:rsidRDefault="00C26595"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Lời giải</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Số lẻ có ba chữ số là </w:t>
      </w:r>
      <w:r w:rsidRPr="00C818AB">
        <w:rPr>
          <w:rFonts w:ascii="Times New Roman" w:hAnsi="Times New Roman" w:cs="Times New Roman"/>
          <w:color w:val="000000" w:themeColor="text1"/>
          <w:position w:val="-10"/>
          <w:sz w:val="24"/>
          <w:szCs w:val="24"/>
          <w:lang w:val="fr-FR"/>
        </w:rPr>
        <w:object w:dxaOrig="1920" w:dyaOrig="320">
          <v:shape id="_x0000_i1060" type="#_x0000_t75" style="width:96.2pt;height:15.55pt" o:ole="">
            <v:imagedata r:id="rId73" o:title=""/>
          </v:shape>
          <o:OLEObject Type="Embed" ProgID="Equation.DSMT4" ShapeID="_x0000_i1060" DrawAspect="Content" ObjectID="_1749102756" r:id="rId74"/>
        </w:object>
      </w:r>
      <w:r w:rsidRPr="00C818AB">
        <w:rPr>
          <w:rFonts w:ascii="Times New Roman" w:hAnsi="Times New Roman" w:cs="Times New Roman"/>
          <w:color w:val="000000" w:themeColor="text1"/>
          <w:sz w:val="24"/>
          <w:szCs w:val="24"/>
        </w:rPr>
        <w:t xml:space="preserve"> , khoảng cách giữa các số lẻ là 2.</w:t>
      </w:r>
    </w:p>
    <w:p w:rsidR="00C26595" w:rsidRPr="00C818AB" w:rsidRDefault="00C26595"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 xml:space="preserve">Vậy tất cả có </w:t>
      </w:r>
      <w:r w:rsidRPr="00C818AB">
        <w:rPr>
          <w:rFonts w:ascii="Times New Roman" w:hAnsi="Times New Roman" w:cs="Times New Roman"/>
          <w:color w:val="000000" w:themeColor="text1"/>
          <w:position w:val="-10"/>
          <w:sz w:val="24"/>
          <w:szCs w:val="24"/>
          <w:lang w:val="fr-FR"/>
        </w:rPr>
        <w:object w:dxaOrig="2260" w:dyaOrig="320">
          <v:shape id="_x0000_i1061" type="#_x0000_t75" style="width:113.45pt;height:15.55pt" o:ole="">
            <v:imagedata r:id="rId75" o:title=""/>
          </v:shape>
          <o:OLEObject Type="Embed" ProgID="Equation.DSMT4" ShapeID="_x0000_i1061" DrawAspect="Content" ObjectID="_1749102757" r:id="rId76"/>
        </w:object>
      </w:r>
      <w:r w:rsidRPr="00C818AB">
        <w:rPr>
          <w:rFonts w:ascii="Times New Roman" w:hAnsi="Times New Roman" w:cs="Times New Roman"/>
          <w:color w:val="000000" w:themeColor="text1"/>
          <w:sz w:val="24"/>
          <w:szCs w:val="24"/>
        </w:rPr>
        <w:t xml:space="preserve"> số lẻ có ba chữ số.</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eastAsia="Calibri" w:hAnsi="Times New Roman" w:cs="Times New Roman"/>
          <w:b/>
          <w:color w:val="000000" w:themeColor="text1"/>
          <w:sz w:val="24"/>
          <w:szCs w:val="24"/>
        </w:rPr>
        <w:t xml:space="preserve">Dạng 4. Đọc và viết các số bằng chữ số La Mã </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I.Phương Pháp giải</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xml:space="preserve">* Dùng bảng số La Mã sau: </w:t>
      </w:r>
    </w:p>
    <w:p w:rsidR="005017BF" w:rsidRPr="00C818AB" w:rsidRDefault="005017BF" w:rsidP="002059F0">
      <w:pPr>
        <w:spacing w:beforeLines="60" w:before="144" w:afterLines="60" w:after="144" w:line="276" w:lineRule="auto"/>
        <w:jc w:val="center"/>
        <w:rPr>
          <w:rFonts w:ascii="Times New Roman" w:hAnsi="Times New Roman" w:cs="Times New Roman"/>
          <w:i/>
          <w:color w:val="000000" w:themeColor="text1"/>
          <w:sz w:val="24"/>
          <w:szCs w:val="24"/>
        </w:rPr>
      </w:pPr>
      <w:r w:rsidRPr="00C818AB">
        <w:rPr>
          <w:rFonts w:ascii="Times New Roman" w:hAnsi="Times New Roman" w:cs="Times New Roman"/>
          <w:i/>
          <w:noProof/>
          <w:color w:val="000000" w:themeColor="text1"/>
          <w:sz w:val="24"/>
          <w:szCs w:val="24"/>
        </w:rPr>
        <w:drawing>
          <wp:inline distT="0" distB="0" distL="0" distR="0" wp14:anchorId="2DC5E02A" wp14:editId="1B35877F">
            <wp:extent cx="5012055" cy="1388745"/>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7" cstate="print"/>
                    <a:srcRect/>
                    <a:stretch>
                      <a:fillRect/>
                    </a:stretch>
                  </pic:blipFill>
                  <pic:spPr bwMode="auto">
                    <a:xfrm>
                      <a:off x="0" y="0"/>
                      <a:ext cx="5012055" cy="1388745"/>
                    </a:xfrm>
                    <a:prstGeom prst="rect">
                      <a:avLst/>
                    </a:prstGeom>
                    <a:noFill/>
                    <a:ln w="9525">
                      <a:noFill/>
                      <a:miter lim="800000"/>
                      <a:headEnd/>
                      <a:tailEnd/>
                    </a:ln>
                  </pic:spPr>
                </pic:pic>
              </a:graphicData>
            </a:graphic>
          </wp:inline>
        </w:drawing>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Ta có: I , V, X, L, C, D, M  có giá trị tương ứng là 1 , 5, 10, 50, 100, 500, 1000</w:t>
      </w:r>
    </w:p>
    <w:p w:rsidR="005017BF" w:rsidRPr="00C818AB" w:rsidRDefault="005017BF" w:rsidP="002059F0">
      <w:pPr>
        <w:spacing w:beforeLines="60" w:before="144" w:afterLines="60" w:after="144" w:line="276" w:lineRule="auto"/>
        <w:rPr>
          <w:rFonts w:ascii="Times New Roman" w:hAnsi="Times New Roman" w:cs="Times New Roman"/>
          <w:i/>
          <w:color w:val="000000" w:themeColor="text1"/>
          <w:sz w:val="24"/>
          <w:szCs w:val="24"/>
        </w:rPr>
      </w:pPr>
      <w:r w:rsidRPr="00C818AB">
        <w:rPr>
          <w:rFonts w:ascii="Times New Roman" w:hAnsi="Times New Roman" w:cs="Times New Roman"/>
          <w:i/>
          <w:color w:val="000000" w:themeColor="text1"/>
          <w:sz w:val="24"/>
          <w:szCs w:val="24"/>
        </w:rPr>
        <w:t>* Ta có: IV, IX, XL, XC, CD, CM có giá trị tương ứng 4, 9, 40, 90, 400, 900.</w:t>
      </w:r>
    </w:p>
    <w:p w:rsidR="005017BF" w:rsidRPr="00C818AB" w:rsidRDefault="005017BF" w:rsidP="005017BF">
      <w:pPr>
        <w:pStyle w:val="NormalWeb"/>
        <w:shd w:val="clear" w:color="auto" w:fill="FFFFFF"/>
        <w:spacing w:before="150" w:beforeAutospacing="0" w:after="150" w:afterAutospacing="0"/>
        <w:jc w:val="both"/>
        <w:rPr>
          <w:color w:val="000000" w:themeColor="text1"/>
        </w:rPr>
      </w:pPr>
      <w:r w:rsidRPr="00C818AB">
        <w:rPr>
          <w:color w:val="000000" w:themeColor="text1"/>
        </w:rPr>
        <w:t>+ Chữ số thêm vào bên phải là cộng thêm (nhỏ hơn chữ số gốc) và tuyệt đối không được thêm quá 3 lần số.</w:t>
      </w:r>
    </w:p>
    <w:p w:rsidR="005017BF" w:rsidRPr="00C818AB" w:rsidRDefault="005017BF" w:rsidP="005017BF">
      <w:pPr>
        <w:pStyle w:val="NormalWeb"/>
        <w:shd w:val="clear" w:color="auto" w:fill="FFFFFF"/>
        <w:spacing w:before="0" w:beforeAutospacing="0" w:after="0" w:afterAutospacing="0"/>
        <w:jc w:val="both"/>
        <w:rPr>
          <w:color w:val="000000" w:themeColor="text1"/>
          <w:lang w:val="fr-FR"/>
        </w:rPr>
      </w:pPr>
      <w:r w:rsidRPr="00C818AB">
        <w:rPr>
          <w:rStyle w:val="Strong"/>
          <w:rFonts w:eastAsiaTheme="majorEastAsia"/>
          <w:color w:val="000000" w:themeColor="text1"/>
          <w:bdr w:val="none" w:sz="0" w:space="0" w:color="auto" w:frame="1"/>
          <w:lang w:val="fr-FR"/>
        </w:rPr>
        <w:t>Ví dụ:</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V = 5; VI = 6; VII = 7; VIII = 8</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Nếu viết: VIIII = 9 (không đúng), viết đúng sẽ là IX = 9</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L = 50; LX = 60; LXX = 70; LXXX = 80</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C = 100; CX = 110; CV =105</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2238 = 2000 + 200 + 30 + 8 = MMCCXXXVIII</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 Những số viết bên trái thường là trừ đi, nghĩa là lấy số gốc trừ đi số đứng bên trái sẽ ra giá trị của phép tính. Dĩ nhiên số bên trái sẽ phải nhỏ hơn số gốc thì bạn mới có thể thực hiện phép tính.</w:t>
      </w:r>
    </w:p>
    <w:p w:rsidR="005017BF" w:rsidRPr="00C818AB" w:rsidRDefault="005017BF" w:rsidP="005017BF">
      <w:pPr>
        <w:pStyle w:val="NormalWeb"/>
        <w:shd w:val="clear" w:color="auto" w:fill="FFFFFF"/>
        <w:spacing w:before="0" w:beforeAutospacing="0" w:after="0" w:afterAutospacing="0"/>
        <w:jc w:val="both"/>
        <w:rPr>
          <w:color w:val="000000" w:themeColor="text1"/>
          <w:lang w:val="fr-FR"/>
        </w:rPr>
      </w:pPr>
      <w:r w:rsidRPr="00C818AB">
        <w:rPr>
          <w:rStyle w:val="Strong"/>
          <w:rFonts w:eastAsiaTheme="majorEastAsia"/>
          <w:color w:val="000000" w:themeColor="text1"/>
          <w:bdr w:val="none" w:sz="0" w:space="0" w:color="auto" w:frame="1"/>
          <w:lang w:val="fr-FR"/>
        </w:rPr>
        <w:t>Ví dụ:</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số 4 (4= 5-1) viết là IV</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số 9 (9=10-1) Viết là IX</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số 40 = XL; + số 90 = XC</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số 400 = CD; + số 900 = CM</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MCMLXXXIV = 1984</w:t>
      </w:r>
    </w:p>
    <w:p w:rsidR="005017BF" w:rsidRPr="00C818AB" w:rsidRDefault="005017BF" w:rsidP="005017BF">
      <w:pPr>
        <w:pStyle w:val="NormalWeb"/>
        <w:shd w:val="clear" w:color="auto" w:fill="FFFFFF"/>
        <w:spacing w:before="150" w:beforeAutospacing="0" w:after="150" w:afterAutospacing="0"/>
        <w:jc w:val="both"/>
        <w:rPr>
          <w:color w:val="000000" w:themeColor="text1"/>
          <w:lang w:val="fr-FR"/>
        </w:rPr>
      </w:pPr>
      <w:r w:rsidRPr="00C818AB">
        <w:rPr>
          <w:color w:val="000000" w:themeColor="text1"/>
          <w:lang w:val="fr-FR"/>
        </w:rPr>
        <w:t>MMXIX = 2019</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II. Bài toán</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 xml:space="preserve">Bài 1: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 xml:space="preserve">a) Đọc các số La Mã sau: XIV ; XXVI  </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b) Viết các số sau bằng số La Mã: 17 ; 25</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rPr>
      </w:pPr>
      <w:r w:rsidRPr="00C818AB">
        <w:rPr>
          <w:rFonts w:ascii="Times New Roman" w:hAnsi="Times New Roman" w:cs="Times New Roman"/>
          <w:b/>
          <w:color w:val="000000" w:themeColor="text1"/>
          <w:sz w:val="24"/>
          <w:szCs w:val="24"/>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rPr>
      </w:pPr>
      <w:r w:rsidRPr="00C818AB">
        <w:rPr>
          <w:rFonts w:ascii="Times New Roman" w:hAnsi="Times New Roman" w:cs="Times New Roman"/>
          <w:color w:val="000000" w:themeColor="text1"/>
          <w:sz w:val="24"/>
          <w:szCs w:val="24"/>
        </w:rPr>
        <w:t>a) Các số La Mã sau: XIV ; XXVI đọc là: mười chín, hai mươi sáu</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b) Viết các số sau bằng số La Mã: 17 ; 25 là: XVII; XXV</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 xml:space="preserve">Bài 2: </w:t>
      </w:r>
      <w:r w:rsidRPr="00C818AB">
        <w:rPr>
          <w:rFonts w:ascii="Times New Roman" w:hAnsi="Times New Roman" w:cs="Times New Roman"/>
          <w:color w:val="000000" w:themeColor="text1"/>
          <w:sz w:val="24"/>
          <w:szCs w:val="24"/>
          <w:lang w:val="fr-FR"/>
        </w:rPr>
        <w:t>Đọc các số La mã sau: XXXIX ; LXXXV ; CDXCV.</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XXXIX: ba mươi chín</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LXXXV: tám mươi lăm</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CDXCV: bốn trăm chín mươi lăm (CD: bốn trăm;  XC: chín mươ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b/>
          <w:color w:val="000000" w:themeColor="text1"/>
          <w:sz w:val="24"/>
          <w:szCs w:val="24"/>
          <w:lang w:val="fr-FR"/>
        </w:rPr>
        <w:t xml:space="preserve">Bài 3: </w:t>
      </w:r>
      <w:r w:rsidRPr="00C818AB">
        <w:rPr>
          <w:rFonts w:ascii="Times New Roman" w:hAnsi="Times New Roman" w:cs="Times New Roman"/>
          <w:color w:val="000000" w:themeColor="text1"/>
          <w:sz w:val="24"/>
          <w:szCs w:val="24"/>
          <w:lang w:val="fr-FR"/>
        </w:rPr>
        <w:t>Viết các số tự nhiên bằng số La Mã: 25 ; 89 ; 2009 ; 1945</w:t>
      </w:r>
    </w:p>
    <w:p w:rsidR="005017BF" w:rsidRPr="00C818AB" w:rsidRDefault="005017BF" w:rsidP="002059F0">
      <w:pPr>
        <w:spacing w:beforeLines="60" w:before="144" w:afterLines="60" w:after="144" w:line="276" w:lineRule="auto"/>
        <w:rPr>
          <w:rFonts w:ascii="Times New Roman" w:hAnsi="Times New Roman" w:cs="Times New Roman"/>
          <w:b/>
          <w:color w:val="000000" w:themeColor="text1"/>
          <w:sz w:val="24"/>
          <w:szCs w:val="24"/>
          <w:lang w:val="fr-FR"/>
        </w:rPr>
      </w:pPr>
      <w:r w:rsidRPr="00C818AB">
        <w:rPr>
          <w:rFonts w:ascii="Times New Roman" w:hAnsi="Times New Roman" w:cs="Times New Roman"/>
          <w:b/>
          <w:color w:val="000000" w:themeColor="text1"/>
          <w:sz w:val="24"/>
          <w:szCs w:val="24"/>
          <w:lang w:val="fr-FR"/>
        </w:rPr>
        <w:t>Lời giải</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25: XXV</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89: VXXXIX</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2009: MMIX</w:t>
      </w:r>
    </w:p>
    <w:p w:rsidR="005017BF" w:rsidRPr="00C818AB" w:rsidRDefault="005017BF" w:rsidP="002059F0">
      <w:pPr>
        <w:spacing w:beforeLines="60" w:before="144" w:afterLines="60" w:after="144" w:line="276" w:lineRule="auto"/>
        <w:rPr>
          <w:rFonts w:ascii="Times New Roman" w:hAnsi="Times New Roman" w:cs="Times New Roman"/>
          <w:color w:val="000000" w:themeColor="text1"/>
          <w:sz w:val="24"/>
          <w:szCs w:val="24"/>
          <w:lang w:val="fr-FR"/>
        </w:rPr>
      </w:pPr>
      <w:r w:rsidRPr="00C818AB">
        <w:rPr>
          <w:rFonts w:ascii="Times New Roman" w:hAnsi="Times New Roman" w:cs="Times New Roman"/>
          <w:color w:val="000000" w:themeColor="text1"/>
          <w:sz w:val="24"/>
          <w:szCs w:val="24"/>
          <w:lang w:val="fr-FR"/>
        </w:rPr>
        <w:t>1945: MIXIVV</w:t>
      </w:r>
    </w:p>
    <w:p w:rsidR="001669F5" w:rsidRPr="00C818AB" w:rsidRDefault="001669F5" w:rsidP="005017BF">
      <w:pPr>
        <w:rPr>
          <w:color w:val="000000" w:themeColor="text1"/>
          <w:szCs w:val="24"/>
          <w:lang w:val="fr-FR"/>
        </w:rPr>
      </w:pPr>
    </w:p>
    <w:sectPr w:rsidR="001669F5" w:rsidRPr="00C818AB" w:rsidSect="003A2B5C">
      <w:headerReference w:type="default" r:id="rId78"/>
      <w:footerReference w:type="default" r:id="rId79"/>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668CC" w:rsidRDefault="00B668CC" w:rsidP="00122143">
      <w:pPr>
        <w:spacing w:after="0" w:line="240" w:lineRule="auto"/>
      </w:pPr>
      <w:r>
        <w:separator/>
      </w:r>
    </w:p>
  </w:endnote>
  <w:endnote w:type="continuationSeparator" w:id="0">
    <w:p w:rsidR="00B668CC" w:rsidRDefault="00B668CC"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084D" w:rsidRDefault="0091084D">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B668CC">
      <w:rPr>
        <w:caps/>
        <w:noProof/>
        <w:color w:val="4472C4" w:themeColor="accent1"/>
      </w:rPr>
      <w:t>1</w:t>
    </w:r>
    <w:r>
      <w:rPr>
        <w:caps/>
        <w:noProof/>
        <w:color w:val="4472C4" w:themeColor="accent1"/>
      </w:rPr>
      <w:fldChar w:fldCharType="end"/>
    </w:r>
  </w:p>
  <w:p w:rsidR="00C67D85" w:rsidRPr="00C67D85" w:rsidRDefault="00C67D85" w:rsidP="00C67D8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668CC" w:rsidRDefault="00B668CC" w:rsidP="00122143">
      <w:pPr>
        <w:spacing w:after="0" w:line="240" w:lineRule="auto"/>
      </w:pPr>
      <w:r>
        <w:separator/>
      </w:r>
    </w:p>
  </w:footnote>
  <w:footnote w:type="continuationSeparator" w:id="0">
    <w:p w:rsidR="00B668CC" w:rsidRDefault="00B668CC" w:rsidP="00122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7D85" w:rsidRPr="00C67D85" w:rsidRDefault="0091084D" w:rsidP="00C67D8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1084D">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084D" w:rsidRDefault="0091084D">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91084D" w:rsidRDefault="0091084D">
                    <w:pPr>
                      <w:spacing w:after="0" w:line="240" w:lineRule="auto"/>
                    </w:pPr>
                    <w:r>
                      <w:t>Trangtailieu.com – Thư viện online dành cho mọi lứa tuổi</w:t>
                    </w:r>
                  </w:p>
                </w:txbxContent>
              </v:textbox>
              <w10:wrap anchorx="margin" anchory="margin"/>
            </v:shape>
          </w:pict>
        </mc:Fallback>
      </mc:AlternateContent>
    </w:r>
    <w:r w:rsidRPr="0091084D">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1084D" w:rsidRDefault="0091084D">
                          <w:pPr>
                            <w:spacing w:after="0" w:line="240" w:lineRule="auto"/>
                            <w:jc w:val="right"/>
                            <w:rPr>
                              <w:color w:val="FFFFFF" w:themeColor="background1"/>
                            </w:rPr>
                          </w:pPr>
                          <w:r>
                            <w:fldChar w:fldCharType="begin"/>
                          </w:r>
                          <w:r>
                            <w:instrText xml:space="preserve"> PAGE   \* MERGEFORMAT </w:instrText>
                          </w:r>
                          <w:r>
                            <w:fldChar w:fldCharType="separate"/>
                          </w:r>
                          <w:r w:rsidR="00B668CC" w:rsidRPr="00B668C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91084D" w:rsidRDefault="0091084D">
                    <w:pPr>
                      <w:spacing w:after="0" w:line="240" w:lineRule="auto"/>
                      <w:jc w:val="right"/>
                      <w:rPr>
                        <w:color w:val="FFFFFF" w:themeColor="background1"/>
                      </w:rPr>
                    </w:pPr>
                    <w:r>
                      <w:fldChar w:fldCharType="begin"/>
                    </w:r>
                    <w:r>
                      <w:instrText xml:space="preserve"> PAGE   \* MERGEFORMAT </w:instrText>
                    </w:r>
                    <w:r>
                      <w:fldChar w:fldCharType="separate"/>
                    </w:r>
                    <w:r w:rsidR="00B668CC" w:rsidRPr="00B668C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197145"/>
    <w:multiLevelType w:val="hybridMultilevel"/>
    <w:tmpl w:val="178830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B7D5FDD"/>
    <w:multiLevelType w:val="hybridMultilevel"/>
    <w:tmpl w:val="A462C9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704C90"/>
    <w:multiLevelType w:val="hybridMultilevel"/>
    <w:tmpl w:val="43E4F184"/>
    <w:lvl w:ilvl="0" w:tplc="B04840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112D2C95"/>
    <w:multiLevelType w:val="hybridMultilevel"/>
    <w:tmpl w:val="BE72AD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7B47A7D"/>
    <w:multiLevelType w:val="hybridMultilevel"/>
    <w:tmpl w:val="C5E4346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5A4900"/>
    <w:multiLevelType w:val="hybridMultilevel"/>
    <w:tmpl w:val="3BEC2D0C"/>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A73D16"/>
    <w:multiLevelType w:val="hybridMultilevel"/>
    <w:tmpl w:val="981289D4"/>
    <w:lvl w:ilvl="0" w:tplc="88B880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0F05D1C"/>
    <w:multiLevelType w:val="hybridMultilevel"/>
    <w:tmpl w:val="0B6C9A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F5460A7"/>
    <w:multiLevelType w:val="hybridMultilevel"/>
    <w:tmpl w:val="6F6607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4FD007F"/>
    <w:multiLevelType w:val="hybridMultilevel"/>
    <w:tmpl w:val="6CC08068"/>
    <w:lvl w:ilvl="0" w:tplc="6E76172C">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D5E0CA3"/>
    <w:multiLevelType w:val="hybridMultilevel"/>
    <w:tmpl w:val="375E836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E6D26CB"/>
    <w:multiLevelType w:val="hybridMultilevel"/>
    <w:tmpl w:val="D92E441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4F363FE"/>
    <w:multiLevelType w:val="hybridMultilevel"/>
    <w:tmpl w:val="813EBD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9"/>
  </w:num>
  <w:num w:numId="3">
    <w:abstractNumId w:val="16"/>
  </w:num>
  <w:num w:numId="4">
    <w:abstractNumId w:val="14"/>
  </w:num>
  <w:num w:numId="5">
    <w:abstractNumId w:val="8"/>
  </w:num>
  <w:num w:numId="6">
    <w:abstractNumId w:val="5"/>
  </w:num>
  <w:num w:numId="7">
    <w:abstractNumId w:val="7"/>
  </w:num>
  <w:num w:numId="8">
    <w:abstractNumId w:val="12"/>
  </w:num>
  <w:num w:numId="9">
    <w:abstractNumId w:val="11"/>
  </w:num>
  <w:num w:numId="10">
    <w:abstractNumId w:val="1"/>
  </w:num>
  <w:num w:numId="11">
    <w:abstractNumId w:val="18"/>
  </w:num>
  <w:num w:numId="12">
    <w:abstractNumId w:val="4"/>
  </w:num>
  <w:num w:numId="13">
    <w:abstractNumId w:val="17"/>
  </w:num>
  <w:num w:numId="14">
    <w:abstractNumId w:val="13"/>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1DAC"/>
    <w:rsid w:val="000076AE"/>
    <w:rsid w:val="00007A98"/>
    <w:rsid w:val="000233F1"/>
    <w:rsid w:val="00026F6C"/>
    <w:rsid w:val="00031AE2"/>
    <w:rsid w:val="00032497"/>
    <w:rsid w:val="00034972"/>
    <w:rsid w:val="0004164C"/>
    <w:rsid w:val="000430AA"/>
    <w:rsid w:val="00047F70"/>
    <w:rsid w:val="00054303"/>
    <w:rsid w:val="0006395E"/>
    <w:rsid w:val="0006437D"/>
    <w:rsid w:val="00076370"/>
    <w:rsid w:val="00085833"/>
    <w:rsid w:val="0009075D"/>
    <w:rsid w:val="00092196"/>
    <w:rsid w:val="000933DA"/>
    <w:rsid w:val="00093E4B"/>
    <w:rsid w:val="00094138"/>
    <w:rsid w:val="000A03EF"/>
    <w:rsid w:val="000A30FC"/>
    <w:rsid w:val="000A586B"/>
    <w:rsid w:val="000B2392"/>
    <w:rsid w:val="000B28B1"/>
    <w:rsid w:val="000B39C8"/>
    <w:rsid w:val="000B63CE"/>
    <w:rsid w:val="000D4290"/>
    <w:rsid w:val="000E1A96"/>
    <w:rsid w:val="000E4E11"/>
    <w:rsid w:val="000E6C24"/>
    <w:rsid w:val="000E7967"/>
    <w:rsid w:val="00100385"/>
    <w:rsid w:val="00101531"/>
    <w:rsid w:val="00103EBD"/>
    <w:rsid w:val="00105215"/>
    <w:rsid w:val="001128EE"/>
    <w:rsid w:val="00115532"/>
    <w:rsid w:val="001164C1"/>
    <w:rsid w:val="00122143"/>
    <w:rsid w:val="00131729"/>
    <w:rsid w:val="00136CB2"/>
    <w:rsid w:val="0013736A"/>
    <w:rsid w:val="001603DC"/>
    <w:rsid w:val="001669F5"/>
    <w:rsid w:val="00166AE1"/>
    <w:rsid w:val="00174C0C"/>
    <w:rsid w:val="001815EA"/>
    <w:rsid w:val="001907C8"/>
    <w:rsid w:val="00192E3D"/>
    <w:rsid w:val="00192F73"/>
    <w:rsid w:val="00194099"/>
    <w:rsid w:val="001A0284"/>
    <w:rsid w:val="001A70FE"/>
    <w:rsid w:val="001B57A6"/>
    <w:rsid w:val="001B5BE4"/>
    <w:rsid w:val="001C3793"/>
    <w:rsid w:val="001D744B"/>
    <w:rsid w:val="001E5F38"/>
    <w:rsid w:val="001F1D28"/>
    <w:rsid w:val="001F5903"/>
    <w:rsid w:val="002059F0"/>
    <w:rsid w:val="00211D96"/>
    <w:rsid w:val="00221232"/>
    <w:rsid w:val="00237D2F"/>
    <w:rsid w:val="00243553"/>
    <w:rsid w:val="00246827"/>
    <w:rsid w:val="0027635D"/>
    <w:rsid w:val="00294F4E"/>
    <w:rsid w:val="002960F1"/>
    <w:rsid w:val="002B3560"/>
    <w:rsid w:val="002D6525"/>
    <w:rsid w:val="002E5F1A"/>
    <w:rsid w:val="002F6B72"/>
    <w:rsid w:val="00321E8C"/>
    <w:rsid w:val="00325694"/>
    <w:rsid w:val="00342BA8"/>
    <w:rsid w:val="00343A04"/>
    <w:rsid w:val="00355869"/>
    <w:rsid w:val="00361C23"/>
    <w:rsid w:val="00362DD5"/>
    <w:rsid w:val="0036451A"/>
    <w:rsid w:val="00381EC1"/>
    <w:rsid w:val="003957D1"/>
    <w:rsid w:val="003A2B5C"/>
    <w:rsid w:val="003A2E49"/>
    <w:rsid w:val="003A4EDE"/>
    <w:rsid w:val="003D0AE9"/>
    <w:rsid w:val="003D3353"/>
    <w:rsid w:val="003E1799"/>
    <w:rsid w:val="003E7321"/>
    <w:rsid w:val="003F3075"/>
    <w:rsid w:val="003F59A9"/>
    <w:rsid w:val="004001A5"/>
    <w:rsid w:val="0040069F"/>
    <w:rsid w:val="00402B70"/>
    <w:rsid w:val="004131F1"/>
    <w:rsid w:val="004223A7"/>
    <w:rsid w:val="0042348E"/>
    <w:rsid w:val="004241F2"/>
    <w:rsid w:val="00430533"/>
    <w:rsid w:val="0044586F"/>
    <w:rsid w:val="00450829"/>
    <w:rsid w:val="004565AB"/>
    <w:rsid w:val="004626CD"/>
    <w:rsid w:val="00463E6D"/>
    <w:rsid w:val="00464F18"/>
    <w:rsid w:val="00465E57"/>
    <w:rsid w:val="00492608"/>
    <w:rsid w:val="00493DC1"/>
    <w:rsid w:val="004950B5"/>
    <w:rsid w:val="004B32FB"/>
    <w:rsid w:val="004C002F"/>
    <w:rsid w:val="004C058F"/>
    <w:rsid w:val="004C0E39"/>
    <w:rsid w:val="004D1762"/>
    <w:rsid w:val="004D28DA"/>
    <w:rsid w:val="004D3174"/>
    <w:rsid w:val="004E0CB5"/>
    <w:rsid w:val="004E5085"/>
    <w:rsid w:val="004E767B"/>
    <w:rsid w:val="004F6B91"/>
    <w:rsid w:val="005017BF"/>
    <w:rsid w:val="00504110"/>
    <w:rsid w:val="00516688"/>
    <w:rsid w:val="00526136"/>
    <w:rsid w:val="00545023"/>
    <w:rsid w:val="00552059"/>
    <w:rsid w:val="00553AD6"/>
    <w:rsid w:val="00562CE9"/>
    <w:rsid w:val="0056776B"/>
    <w:rsid w:val="00574FCA"/>
    <w:rsid w:val="00577ABF"/>
    <w:rsid w:val="005800A8"/>
    <w:rsid w:val="00584E64"/>
    <w:rsid w:val="00585B01"/>
    <w:rsid w:val="0058709D"/>
    <w:rsid w:val="005B12C4"/>
    <w:rsid w:val="005B7E58"/>
    <w:rsid w:val="005E3DA8"/>
    <w:rsid w:val="005E43D8"/>
    <w:rsid w:val="005F0409"/>
    <w:rsid w:val="005F642F"/>
    <w:rsid w:val="00600ADF"/>
    <w:rsid w:val="00604F5F"/>
    <w:rsid w:val="006156D1"/>
    <w:rsid w:val="00624583"/>
    <w:rsid w:val="006301FF"/>
    <w:rsid w:val="0064176E"/>
    <w:rsid w:val="0064324A"/>
    <w:rsid w:val="006523F1"/>
    <w:rsid w:val="00654871"/>
    <w:rsid w:val="00665933"/>
    <w:rsid w:val="00681B7E"/>
    <w:rsid w:val="00682E5D"/>
    <w:rsid w:val="00685B34"/>
    <w:rsid w:val="0069436B"/>
    <w:rsid w:val="006973B5"/>
    <w:rsid w:val="006B06C8"/>
    <w:rsid w:val="006B1611"/>
    <w:rsid w:val="006D0219"/>
    <w:rsid w:val="006E3CB7"/>
    <w:rsid w:val="006E7EC7"/>
    <w:rsid w:val="00703793"/>
    <w:rsid w:val="007060BE"/>
    <w:rsid w:val="00712E6E"/>
    <w:rsid w:val="00715A20"/>
    <w:rsid w:val="00721CC5"/>
    <w:rsid w:val="00722277"/>
    <w:rsid w:val="00731173"/>
    <w:rsid w:val="00735220"/>
    <w:rsid w:val="007403B5"/>
    <w:rsid w:val="00740BFE"/>
    <w:rsid w:val="0074544F"/>
    <w:rsid w:val="0077126C"/>
    <w:rsid w:val="007734D1"/>
    <w:rsid w:val="007740C2"/>
    <w:rsid w:val="007902AA"/>
    <w:rsid w:val="00792E43"/>
    <w:rsid w:val="007A0ADA"/>
    <w:rsid w:val="007A3675"/>
    <w:rsid w:val="007A71CD"/>
    <w:rsid w:val="007B4834"/>
    <w:rsid w:val="007B5A41"/>
    <w:rsid w:val="007B6A8B"/>
    <w:rsid w:val="007D13C0"/>
    <w:rsid w:val="007E722E"/>
    <w:rsid w:val="007F2656"/>
    <w:rsid w:val="007F467F"/>
    <w:rsid w:val="0080096F"/>
    <w:rsid w:val="00802CD5"/>
    <w:rsid w:val="00806492"/>
    <w:rsid w:val="0080740C"/>
    <w:rsid w:val="00811150"/>
    <w:rsid w:val="0082272E"/>
    <w:rsid w:val="008276FF"/>
    <w:rsid w:val="008333CB"/>
    <w:rsid w:val="00835239"/>
    <w:rsid w:val="00836B76"/>
    <w:rsid w:val="008458D7"/>
    <w:rsid w:val="00847227"/>
    <w:rsid w:val="00851482"/>
    <w:rsid w:val="008705F0"/>
    <w:rsid w:val="008741F6"/>
    <w:rsid w:val="00881FD5"/>
    <w:rsid w:val="008862A3"/>
    <w:rsid w:val="008903B8"/>
    <w:rsid w:val="008A62B7"/>
    <w:rsid w:val="008A6631"/>
    <w:rsid w:val="008C6D3E"/>
    <w:rsid w:val="008D2374"/>
    <w:rsid w:val="008D77AC"/>
    <w:rsid w:val="0091084D"/>
    <w:rsid w:val="00913F04"/>
    <w:rsid w:val="0092063C"/>
    <w:rsid w:val="00925CBF"/>
    <w:rsid w:val="00940B6C"/>
    <w:rsid w:val="00946C66"/>
    <w:rsid w:val="0095344A"/>
    <w:rsid w:val="0095744E"/>
    <w:rsid w:val="00970A73"/>
    <w:rsid w:val="00971CDD"/>
    <w:rsid w:val="00976617"/>
    <w:rsid w:val="00981BC8"/>
    <w:rsid w:val="009822A0"/>
    <w:rsid w:val="00985B4B"/>
    <w:rsid w:val="009A3D38"/>
    <w:rsid w:val="009A5B8B"/>
    <w:rsid w:val="009B02E2"/>
    <w:rsid w:val="009B160C"/>
    <w:rsid w:val="009B502A"/>
    <w:rsid w:val="009C49C3"/>
    <w:rsid w:val="009D7E84"/>
    <w:rsid w:val="009E798B"/>
    <w:rsid w:val="009F17D6"/>
    <w:rsid w:val="00A078DE"/>
    <w:rsid w:val="00A10A97"/>
    <w:rsid w:val="00A16E48"/>
    <w:rsid w:val="00A213A3"/>
    <w:rsid w:val="00A40C30"/>
    <w:rsid w:val="00A4581E"/>
    <w:rsid w:val="00A57752"/>
    <w:rsid w:val="00A701F3"/>
    <w:rsid w:val="00A7261D"/>
    <w:rsid w:val="00A83B12"/>
    <w:rsid w:val="00A86C1D"/>
    <w:rsid w:val="00AB0F93"/>
    <w:rsid w:val="00AB6F5E"/>
    <w:rsid w:val="00AC41CA"/>
    <w:rsid w:val="00AD371D"/>
    <w:rsid w:val="00AE483E"/>
    <w:rsid w:val="00AE7E3F"/>
    <w:rsid w:val="00B02819"/>
    <w:rsid w:val="00B030D2"/>
    <w:rsid w:val="00B052DD"/>
    <w:rsid w:val="00B1214D"/>
    <w:rsid w:val="00B1491C"/>
    <w:rsid w:val="00B24B78"/>
    <w:rsid w:val="00B3363D"/>
    <w:rsid w:val="00B668CC"/>
    <w:rsid w:val="00B75B4F"/>
    <w:rsid w:val="00B770E2"/>
    <w:rsid w:val="00B950A7"/>
    <w:rsid w:val="00BA6818"/>
    <w:rsid w:val="00BB1F4B"/>
    <w:rsid w:val="00BB45D2"/>
    <w:rsid w:val="00BB5189"/>
    <w:rsid w:val="00BC2C4C"/>
    <w:rsid w:val="00BF6559"/>
    <w:rsid w:val="00BF6CB7"/>
    <w:rsid w:val="00C03631"/>
    <w:rsid w:val="00C122D0"/>
    <w:rsid w:val="00C26595"/>
    <w:rsid w:val="00C529F6"/>
    <w:rsid w:val="00C60079"/>
    <w:rsid w:val="00C65A6F"/>
    <w:rsid w:val="00C67D85"/>
    <w:rsid w:val="00C818AB"/>
    <w:rsid w:val="00C81B15"/>
    <w:rsid w:val="00C8324E"/>
    <w:rsid w:val="00CB154A"/>
    <w:rsid w:val="00CB7AF4"/>
    <w:rsid w:val="00CC1129"/>
    <w:rsid w:val="00CD78D5"/>
    <w:rsid w:val="00CE6E62"/>
    <w:rsid w:val="00CF6304"/>
    <w:rsid w:val="00D066D0"/>
    <w:rsid w:val="00D07516"/>
    <w:rsid w:val="00D120AB"/>
    <w:rsid w:val="00D22A7B"/>
    <w:rsid w:val="00D31728"/>
    <w:rsid w:val="00D326A7"/>
    <w:rsid w:val="00D362B0"/>
    <w:rsid w:val="00D36A45"/>
    <w:rsid w:val="00D42666"/>
    <w:rsid w:val="00D444E6"/>
    <w:rsid w:val="00D50AA2"/>
    <w:rsid w:val="00D6464A"/>
    <w:rsid w:val="00D64E53"/>
    <w:rsid w:val="00D704FB"/>
    <w:rsid w:val="00D74B03"/>
    <w:rsid w:val="00D86AF2"/>
    <w:rsid w:val="00D92690"/>
    <w:rsid w:val="00DB065A"/>
    <w:rsid w:val="00DB0AD3"/>
    <w:rsid w:val="00DB36C1"/>
    <w:rsid w:val="00DD164D"/>
    <w:rsid w:val="00DD7C5D"/>
    <w:rsid w:val="00DE4E6E"/>
    <w:rsid w:val="00DF2A24"/>
    <w:rsid w:val="00DF7BE4"/>
    <w:rsid w:val="00E01476"/>
    <w:rsid w:val="00E0557D"/>
    <w:rsid w:val="00E121E7"/>
    <w:rsid w:val="00E149E1"/>
    <w:rsid w:val="00E16700"/>
    <w:rsid w:val="00E213DA"/>
    <w:rsid w:val="00E25F34"/>
    <w:rsid w:val="00E31F44"/>
    <w:rsid w:val="00E41BE7"/>
    <w:rsid w:val="00E4685C"/>
    <w:rsid w:val="00E46ED6"/>
    <w:rsid w:val="00E47646"/>
    <w:rsid w:val="00E54D5F"/>
    <w:rsid w:val="00E56870"/>
    <w:rsid w:val="00E63D67"/>
    <w:rsid w:val="00E6451B"/>
    <w:rsid w:val="00E66857"/>
    <w:rsid w:val="00E872AB"/>
    <w:rsid w:val="00E8795E"/>
    <w:rsid w:val="00EB3F41"/>
    <w:rsid w:val="00ED195B"/>
    <w:rsid w:val="00ED7BD3"/>
    <w:rsid w:val="00ED7DA0"/>
    <w:rsid w:val="00EE2B09"/>
    <w:rsid w:val="00EF5ACD"/>
    <w:rsid w:val="00F0283D"/>
    <w:rsid w:val="00F10E45"/>
    <w:rsid w:val="00F176FA"/>
    <w:rsid w:val="00F21897"/>
    <w:rsid w:val="00F25EF1"/>
    <w:rsid w:val="00F30E74"/>
    <w:rsid w:val="00F34629"/>
    <w:rsid w:val="00F64541"/>
    <w:rsid w:val="00F7202E"/>
    <w:rsid w:val="00F758BA"/>
    <w:rsid w:val="00F80053"/>
    <w:rsid w:val="00F83415"/>
    <w:rsid w:val="00F83511"/>
    <w:rsid w:val="00F863B1"/>
    <w:rsid w:val="00F865FD"/>
    <w:rsid w:val="00F94E25"/>
    <w:rsid w:val="00FA760D"/>
    <w:rsid w:val="00FA78F0"/>
    <w:rsid w:val="00FD353B"/>
    <w:rsid w:val="00FF0493"/>
    <w:rsid w:val="00FF6EF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1232"/>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semiHidden/>
    <w:unhideWhenUsed/>
    <w:qFormat/>
    <w:rsid w:val="00105215"/>
    <w:pPr>
      <w:keepNext/>
      <w:spacing w:after="0" w:line="240" w:lineRule="auto"/>
      <w:outlineLvl w:val="3"/>
    </w:pPr>
    <w:rPr>
      <w:rFonts w:ascii=".VnTime" w:eastAsia="Times New Roman" w:hAnsi=".VnTime" w:cs="Times New Roman"/>
      <w:b/>
      <w:bCs/>
      <w:i/>
      <w:i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D22A7B"/>
    <w:rPr>
      <w:b/>
      <w:bCs/>
    </w:rPr>
  </w:style>
  <w:style w:type="numbering" w:customStyle="1" w:styleId="NoList1">
    <w:name w:val="No List1"/>
    <w:next w:val="NoList"/>
    <w:uiPriority w:val="99"/>
    <w:semiHidden/>
    <w:unhideWhenUsed/>
    <w:rsid w:val="008458D7"/>
  </w:style>
  <w:style w:type="paragraph" w:customStyle="1" w:styleId="Heading11">
    <w:name w:val="Heading 11"/>
    <w:basedOn w:val="Normal"/>
    <w:next w:val="Normal"/>
    <w:uiPriority w:val="9"/>
    <w:qFormat/>
    <w:rsid w:val="008458D7"/>
    <w:pPr>
      <w:keepNext/>
      <w:keepLines/>
      <w:spacing w:before="480" w:after="0" w:line="240" w:lineRule="auto"/>
      <w:ind w:left="720" w:hanging="720"/>
      <w:outlineLvl w:val="0"/>
    </w:pPr>
    <w:rPr>
      <w:rFonts w:ascii="Calibri Light" w:eastAsia="Times New Roman" w:hAnsi="Calibri Light" w:cs="Times New Roman"/>
      <w:b/>
      <w:bCs/>
      <w:color w:val="2F5496"/>
      <w:sz w:val="28"/>
      <w:szCs w:val="28"/>
    </w:rPr>
  </w:style>
  <w:style w:type="paragraph" w:customStyle="1" w:styleId="Heading21">
    <w:name w:val="Heading 21"/>
    <w:basedOn w:val="Normal"/>
    <w:next w:val="Heading2"/>
    <w:uiPriority w:val="9"/>
    <w:unhideWhenUsed/>
    <w:qFormat/>
    <w:rsid w:val="008458D7"/>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11">
    <w:name w:val="No List11"/>
    <w:next w:val="NoList"/>
    <w:uiPriority w:val="99"/>
    <w:semiHidden/>
    <w:unhideWhenUsed/>
    <w:rsid w:val="008458D7"/>
  </w:style>
  <w:style w:type="character" w:customStyle="1" w:styleId="Heading2Char1">
    <w:name w:val="Heading 2 Char1"/>
    <w:basedOn w:val="DefaultParagraphFont"/>
    <w:uiPriority w:val="9"/>
    <w:semiHidden/>
    <w:rsid w:val="008458D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8458D7"/>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8458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8D7"/>
    <w:rPr>
      <w:rFonts w:ascii="Tahoma" w:hAnsi="Tahoma" w:cs="Tahoma"/>
      <w:sz w:val="16"/>
      <w:szCs w:val="16"/>
    </w:rPr>
  </w:style>
  <w:style w:type="character" w:customStyle="1" w:styleId="Heading4Char">
    <w:name w:val="Heading 4 Char"/>
    <w:basedOn w:val="DefaultParagraphFont"/>
    <w:link w:val="Heading4"/>
    <w:semiHidden/>
    <w:rsid w:val="00105215"/>
    <w:rPr>
      <w:rFonts w:ascii=".VnTime" w:eastAsia="Times New Roman" w:hAnsi=".VnTime" w:cs="Times New Roman"/>
      <w:b/>
      <w:bCs/>
      <w:i/>
      <w:iCs/>
      <w:sz w:val="28"/>
      <w:szCs w:val="24"/>
    </w:rPr>
  </w:style>
  <w:style w:type="character" w:customStyle="1" w:styleId="mjx-char">
    <w:name w:val="mjx-char"/>
    <w:basedOn w:val="DefaultParagraphFont"/>
    <w:rsid w:val="00105215"/>
  </w:style>
  <w:style w:type="character" w:customStyle="1" w:styleId="mjxassistivemathml">
    <w:name w:val="mjx_assistive_mathml"/>
    <w:basedOn w:val="DefaultParagraphFont"/>
    <w:rsid w:val="001052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31736652">
      <w:bodyDiv w:val="1"/>
      <w:marLeft w:val="0"/>
      <w:marRight w:val="0"/>
      <w:marTop w:val="0"/>
      <w:marBottom w:val="0"/>
      <w:divBdr>
        <w:top w:val="none" w:sz="0" w:space="0" w:color="auto"/>
        <w:left w:val="none" w:sz="0" w:space="0" w:color="auto"/>
        <w:bottom w:val="none" w:sz="0" w:space="0" w:color="auto"/>
        <w:right w:val="none" w:sz="0" w:space="0" w:color="auto"/>
      </w:divBdr>
    </w:div>
    <w:div w:id="309750234">
      <w:bodyDiv w:val="1"/>
      <w:marLeft w:val="0"/>
      <w:marRight w:val="0"/>
      <w:marTop w:val="0"/>
      <w:marBottom w:val="0"/>
      <w:divBdr>
        <w:top w:val="none" w:sz="0" w:space="0" w:color="auto"/>
        <w:left w:val="none" w:sz="0" w:space="0" w:color="auto"/>
        <w:bottom w:val="none" w:sz="0" w:space="0" w:color="auto"/>
        <w:right w:val="none" w:sz="0" w:space="0" w:color="auto"/>
      </w:divBdr>
    </w:div>
    <w:div w:id="366030189">
      <w:bodyDiv w:val="1"/>
      <w:marLeft w:val="0"/>
      <w:marRight w:val="0"/>
      <w:marTop w:val="0"/>
      <w:marBottom w:val="0"/>
      <w:divBdr>
        <w:top w:val="none" w:sz="0" w:space="0" w:color="auto"/>
        <w:left w:val="none" w:sz="0" w:space="0" w:color="auto"/>
        <w:bottom w:val="none" w:sz="0" w:space="0" w:color="auto"/>
        <w:right w:val="none" w:sz="0" w:space="0" w:color="auto"/>
      </w:divBdr>
    </w:div>
    <w:div w:id="379331094">
      <w:bodyDiv w:val="1"/>
      <w:marLeft w:val="0"/>
      <w:marRight w:val="0"/>
      <w:marTop w:val="0"/>
      <w:marBottom w:val="0"/>
      <w:divBdr>
        <w:top w:val="none" w:sz="0" w:space="0" w:color="auto"/>
        <w:left w:val="none" w:sz="0" w:space="0" w:color="auto"/>
        <w:bottom w:val="none" w:sz="0" w:space="0" w:color="auto"/>
        <w:right w:val="none" w:sz="0" w:space="0" w:color="auto"/>
      </w:divBdr>
    </w:div>
    <w:div w:id="898171132">
      <w:bodyDiv w:val="1"/>
      <w:marLeft w:val="0"/>
      <w:marRight w:val="0"/>
      <w:marTop w:val="0"/>
      <w:marBottom w:val="0"/>
      <w:divBdr>
        <w:top w:val="none" w:sz="0" w:space="0" w:color="auto"/>
        <w:left w:val="none" w:sz="0" w:space="0" w:color="auto"/>
        <w:bottom w:val="none" w:sz="0" w:space="0" w:color="auto"/>
        <w:right w:val="none" w:sz="0" w:space="0" w:color="auto"/>
      </w:divBdr>
    </w:div>
    <w:div w:id="913659431">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05870360">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8.bin"/><Relationship Id="rId42" Type="http://schemas.openxmlformats.org/officeDocument/2006/relationships/image" Target="media/image15.wmf"/><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3.bin"/><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image" Target="media/image33.png"/><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5.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6.wmf"/><Relationship Id="rId41" Type="http://schemas.openxmlformats.org/officeDocument/2006/relationships/oleObject" Target="embeddings/oleObject20.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6.png"/><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8.bin"/><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image" Target="media/image30.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ECF081-46AD-4586-BDEB-01A048F35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454</Words>
  <Characters>8292</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19T11:33:00Z</dcterms:created>
  <dcterms:modified xsi:type="dcterms:W3CDTF">2023-06-24T02:05:00Z</dcterms:modified>
</cp:coreProperties>
</file>